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871B17" w14:textId="77777777" w:rsidR="00D87519" w:rsidRPr="003F0927" w:rsidRDefault="00D87519" w:rsidP="00D87519">
      <w:pPr>
        <w:spacing w:line="276" w:lineRule="auto"/>
        <w:rPr>
          <w:rFonts w:cs="Times New Roman"/>
          <w:b/>
          <w:bCs w:val="0"/>
        </w:rPr>
      </w:pPr>
      <w:bookmarkStart w:id="0" w:name="_Hlk79423773"/>
      <w:bookmarkStart w:id="1" w:name="_GoBack"/>
      <w:bookmarkEnd w:id="0"/>
      <w:bookmarkEnd w:id="1"/>
      <w:r w:rsidRPr="003F0927">
        <w:rPr>
          <w:rFonts w:cs="Times New Roman"/>
        </w:rPr>
        <w:t>Ngày soạn: …../…../ ……</w:t>
      </w:r>
      <w:r w:rsidRPr="003F0927">
        <w:rPr>
          <w:rFonts w:cs="Times New Roman"/>
        </w:rPr>
        <w:tab/>
      </w:r>
      <w:r w:rsidRPr="003F0927">
        <w:rPr>
          <w:rFonts w:cs="Times New Roman"/>
        </w:rPr>
        <w:tab/>
      </w:r>
      <w:r w:rsidRPr="003F0927">
        <w:rPr>
          <w:rFonts w:cs="Times New Roman"/>
        </w:rPr>
        <w:tab/>
      </w:r>
      <w:r w:rsidRPr="003F0927">
        <w:rPr>
          <w:rFonts w:cs="Times New Roman"/>
        </w:rPr>
        <w:tab/>
        <w:t>Ngày dạy: …../…../ ……</w:t>
      </w:r>
    </w:p>
    <w:p w14:paraId="501E816E" w14:textId="64B5B098" w:rsidR="003A7608" w:rsidRPr="00974793" w:rsidRDefault="00974793" w:rsidP="003A7608">
      <w:pPr>
        <w:pStyle w:val="ListParagraph"/>
        <w:ind w:left="0"/>
        <w:jc w:val="center"/>
        <w:rPr>
          <w:rFonts w:ascii="Times New Roman" w:hAnsi="Times New Roman" w:cs="Times New Roman"/>
          <w:color w:val="0000FF"/>
          <w:sz w:val="28"/>
          <w:szCs w:val="28"/>
          <w:lang w:val="en-US"/>
        </w:rPr>
      </w:pPr>
      <w:r w:rsidRPr="00974793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Chuyên đề</w:t>
      </w:r>
      <w:r w:rsidR="00D87519" w:rsidRPr="009747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1</w:t>
      </w:r>
      <w:r w:rsidR="003A7608" w:rsidRPr="00974793">
        <w:rPr>
          <w:rFonts w:ascii="Times New Roman" w:hAnsi="Times New Roman" w:cs="Times New Roman"/>
          <w:b/>
          <w:bCs/>
          <w:color w:val="FF0000"/>
          <w:sz w:val="28"/>
          <w:szCs w:val="28"/>
        </w:rPr>
        <w:t>8</w:t>
      </w:r>
      <w:r w:rsidR="00D87519" w:rsidRPr="0097479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.  </w:t>
      </w:r>
      <w:r w:rsidR="003A7608" w:rsidRPr="00974793">
        <w:rPr>
          <w:rFonts w:ascii="Times New Roman" w:hAnsi="Times New Roman" w:cs="Times New Roman"/>
          <w:b/>
          <w:bCs/>
          <w:color w:val="0000FF"/>
          <w:sz w:val="28"/>
          <w:szCs w:val="28"/>
          <w:lang w:val="en-US"/>
        </w:rPr>
        <w:t>HÌNH CÓ TRỤC ĐỐI XỨNG</w:t>
      </w:r>
      <w:r w:rsidR="003A7608" w:rsidRPr="00974793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. </w:t>
      </w:r>
      <w:r w:rsidR="003A7608" w:rsidRPr="00974793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HÌNH CÓ TÂM ĐỐI XỨNG</w:t>
      </w:r>
    </w:p>
    <w:p w14:paraId="1FA491D9" w14:textId="7A877EE8" w:rsidR="00D87519" w:rsidRPr="003F0927" w:rsidRDefault="00D87519" w:rsidP="003A7608">
      <w:pPr>
        <w:spacing w:line="276" w:lineRule="auto"/>
        <w:rPr>
          <w:rFonts w:cs="Times New Roman"/>
          <w:b/>
          <w:bCs w:val="0"/>
        </w:rPr>
      </w:pPr>
      <w:r w:rsidRPr="003F0927">
        <w:rPr>
          <w:rFonts w:cs="Times New Roman"/>
          <w:b/>
        </w:rPr>
        <w:t>I. MỤC TIÊU</w:t>
      </w:r>
    </w:p>
    <w:p w14:paraId="077C0335" w14:textId="77777777" w:rsidR="00D87519" w:rsidRPr="003F0927" w:rsidRDefault="00D87519" w:rsidP="00D87519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1. Về kiến thức</w:t>
      </w:r>
    </w:p>
    <w:p w14:paraId="57F8CC21" w14:textId="77777777" w:rsidR="003A7608" w:rsidRPr="003F0927" w:rsidRDefault="003A7608" w:rsidP="003A7608">
      <w:pPr>
        <w:jc w:val="both"/>
        <w:rPr>
          <w:rFonts w:cs="Times New Roman"/>
        </w:rPr>
      </w:pPr>
      <w:r w:rsidRPr="003F0927">
        <w:rPr>
          <w:rFonts w:cs="Times New Roman"/>
        </w:rPr>
        <w:t xml:space="preserve">- Học sinh được củng cố các kiến thức liên quan đến hình có trục đối xứng. </w:t>
      </w:r>
    </w:p>
    <w:p w14:paraId="7EBBED25" w14:textId="0ADF8103" w:rsidR="003A7608" w:rsidRPr="003F0927" w:rsidRDefault="003A7608" w:rsidP="003A7608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sz w:val="28"/>
          <w:szCs w:val="28"/>
          <w:lang w:val="en-US"/>
        </w:rPr>
        <w:t>- Học sinh nhận biết được các hình có trục đối xứng và vẽ được trục đối xứng của hình đó.</w:t>
      </w:r>
    </w:p>
    <w:p w14:paraId="2D5222D5" w14:textId="77777777" w:rsidR="003A7608" w:rsidRPr="003F0927" w:rsidRDefault="003A7608" w:rsidP="003A7608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sz w:val="28"/>
          <w:szCs w:val="28"/>
          <w:lang w:val="en-US"/>
        </w:rPr>
        <w:t>- Nhận biết được tâm đối xứng của một hình phẳng.</w:t>
      </w:r>
    </w:p>
    <w:p w14:paraId="430F0E49" w14:textId="77777777" w:rsidR="003A7608" w:rsidRPr="003F0927" w:rsidRDefault="003A7608" w:rsidP="003A7608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sz w:val="28"/>
          <w:szCs w:val="28"/>
          <w:lang w:val="en-US"/>
        </w:rPr>
        <w:t xml:space="preserve">- Nhận biết được những hình ảnh trong thế giới tự nhiên có tâm đối xứng (khi quan sát trên hình ảnh hai chiều). </w:t>
      </w:r>
    </w:p>
    <w:p w14:paraId="3B6503DE" w14:textId="77777777" w:rsidR="003A7608" w:rsidRPr="003F0927" w:rsidRDefault="003A7608" w:rsidP="003A7608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ECBE233" w14:textId="77777777" w:rsidR="00D87519" w:rsidRPr="003F0927" w:rsidRDefault="00D87519" w:rsidP="00D87519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</w:pPr>
      <w:r w:rsidRPr="003F0927">
        <w:rPr>
          <w:rFonts w:ascii="Times New Roman" w:hAnsi="Times New Roman" w:cs="Times New Roman"/>
          <w:b/>
          <w:bCs/>
          <w:i/>
          <w:iCs/>
          <w:sz w:val="28"/>
          <w:szCs w:val="28"/>
          <w:lang w:val="nb-NO"/>
        </w:rPr>
        <w:t>2. Về năng lực</w:t>
      </w:r>
    </w:p>
    <w:p w14:paraId="7D59C855" w14:textId="77777777" w:rsidR="003A7608" w:rsidRPr="003F0927" w:rsidRDefault="003A7608" w:rsidP="003A7608">
      <w:pPr>
        <w:pStyle w:val="ListParagraph"/>
        <w:ind w:left="0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sz w:val="28"/>
          <w:szCs w:val="28"/>
          <w:lang w:val="en-US"/>
        </w:rPr>
        <w:t>- Năng lực chung: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  <w:lang w:val="en-US"/>
        </w:rPr>
        <w:t>N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ăng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8"/>
          <w:sz w:val="28"/>
          <w:szCs w:val="28"/>
        </w:rPr>
        <w:t>lự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c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t</w:t>
      </w:r>
      <w:r w:rsidRPr="003F0927">
        <w:rPr>
          <w:rFonts w:ascii="Times New Roman" w:eastAsia="Times New Roman" w:hAnsi="Times New Roman" w:cs="Times New Roman"/>
          <w:spacing w:val="9"/>
          <w:sz w:val="28"/>
          <w:szCs w:val="28"/>
        </w:rPr>
        <w:t>ự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ch</w:t>
      </w:r>
      <w:r w:rsidRPr="003F0927">
        <w:rPr>
          <w:rFonts w:ascii="Times New Roman" w:eastAsia="Times New Roman" w:hAnsi="Times New Roman" w:cs="Times New Roman"/>
          <w:spacing w:val="8"/>
          <w:sz w:val="28"/>
          <w:szCs w:val="28"/>
        </w:rPr>
        <w:t>ủ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và</w:t>
      </w:r>
      <w:r w:rsidRPr="003F0927">
        <w:rPr>
          <w:rFonts w:ascii="Times New Roman" w:eastAsia="Times New Roman" w:hAnsi="Times New Roman" w:cs="Times New Roman"/>
          <w:spacing w:val="3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5"/>
          <w:sz w:val="28"/>
          <w:szCs w:val="28"/>
        </w:rPr>
        <w:t>t</w:t>
      </w:r>
      <w:r w:rsidRPr="003F0927">
        <w:rPr>
          <w:rFonts w:ascii="Times New Roman" w:eastAsia="Times New Roman" w:hAnsi="Times New Roman" w:cs="Times New Roman"/>
          <w:spacing w:val="8"/>
          <w:sz w:val="28"/>
          <w:szCs w:val="28"/>
        </w:rPr>
        <w:t>ự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8"/>
          <w:sz w:val="28"/>
          <w:szCs w:val="28"/>
        </w:rPr>
        <w:t>h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ọ</w:t>
      </w:r>
      <w:r w:rsidRPr="003F0927">
        <w:rPr>
          <w:rFonts w:ascii="Times New Roman" w:eastAsia="Times New Roman" w:hAnsi="Times New Roman" w:cs="Times New Roman"/>
          <w:spacing w:val="5"/>
          <w:sz w:val="28"/>
          <w:szCs w:val="28"/>
        </w:rPr>
        <w:t>c,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năng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l</w:t>
      </w:r>
      <w:r w:rsidRPr="003F0927">
        <w:rPr>
          <w:rFonts w:ascii="Times New Roman" w:eastAsia="Times New Roman" w:hAnsi="Times New Roman" w:cs="Times New Roman"/>
          <w:spacing w:val="9"/>
          <w:sz w:val="28"/>
          <w:szCs w:val="28"/>
        </w:rPr>
        <w:t>ự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c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6"/>
          <w:sz w:val="28"/>
          <w:szCs w:val="28"/>
        </w:rPr>
        <w:t>giao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5"/>
          <w:sz w:val="28"/>
          <w:szCs w:val="28"/>
        </w:rPr>
        <w:t>ti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ế</w:t>
      </w:r>
      <w:r w:rsidRPr="003F0927">
        <w:rPr>
          <w:rFonts w:ascii="Times New Roman" w:eastAsia="Times New Roman" w:hAnsi="Times New Roman" w:cs="Times New Roman"/>
          <w:spacing w:val="8"/>
          <w:sz w:val="28"/>
          <w:szCs w:val="28"/>
        </w:rPr>
        <w:t>p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và</w:t>
      </w:r>
      <w:r w:rsidRPr="003F0927">
        <w:rPr>
          <w:rFonts w:ascii="Times New Roman" w:eastAsia="Times New Roman" w:hAnsi="Times New Roman" w:cs="Times New Roman"/>
          <w:spacing w:val="3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8"/>
          <w:sz w:val="28"/>
          <w:szCs w:val="28"/>
        </w:rPr>
        <w:t>h</w:t>
      </w:r>
      <w:r w:rsidRPr="003F0927">
        <w:rPr>
          <w:rFonts w:ascii="Times New Roman" w:eastAsia="Times New Roman" w:hAnsi="Times New Roman" w:cs="Times New Roman"/>
          <w:spacing w:val="9"/>
          <w:sz w:val="28"/>
          <w:szCs w:val="28"/>
        </w:rPr>
        <w:t>ợ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p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5"/>
          <w:sz w:val="28"/>
          <w:szCs w:val="28"/>
        </w:rPr>
        <w:t>tác,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8"/>
          <w:sz w:val="28"/>
          <w:szCs w:val="28"/>
        </w:rPr>
        <w:t>năng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l</w:t>
      </w:r>
      <w:r w:rsidRPr="003F0927">
        <w:rPr>
          <w:rFonts w:ascii="Times New Roman" w:eastAsia="Times New Roman" w:hAnsi="Times New Roman" w:cs="Times New Roman"/>
          <w:spacing w:val="9"/>
          <w:sz w:val="28"/>
          <w:szCs w:val="28"/>
        </w:rPr>
        <w:t>ự</w:t>
      </w:r>
      <w:r w:rsidRPr="003F0927">
        <w:rPr>
          <w:rFonts w:ascii="Times New Roman" w:eastAsia="Times New Roman" w:hAnsi="Times New Roman" w:cs="Times New Roman"/>
          <w:spacing w:val="7"/>
          <w:sz w:val="28"/>
          <w:szCs w:val="28"/>
        </w:rPr>
        <w:t>c</w:t>
      </w:r>
      <w:r w:rsidRPr="003F0927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pacing w:val="6"/>
          <w:sz w:val="28"/>
          <w:szCs w:val="28"/>
        </w:rPr>
        <w:t>gi</w:t>
      </w:r>
      <w:r w:rsidRPr="003F0927">
        <w:rPr>
          <w:rFonts w:ascii="Times New Roman" w:eastAsia="Times New Roman" w:hAnsi="Times New Roman" w:cs="Times New Roman"/>
          <w:spacing w:val="3"/>
          <w:sz w:val="28"/>
          <w:szCs w:val="28"/>
        </w:rPr>
        <w:t>ả</w:t>
      </w:r>
      <w:r w:rsidRPr="003F0927">
        <w:rPr>
          <w:rFonts w:ascii="Times New Roman" w:eastAsia="Times New Roman" w:hAnsi="Times New Roman" w:cs="Times New Roman"/>
          <w:spacing w:val="5"/>
          <w:sz w:val="28"/>
          <w:szCs w:val="28"/>
        </w:rPr>
        <w:t>i</w:t>
      </w:r>
      <w:r w:rsidRPr="003F0927">
        <w:rPr>
          <w:rFonts w:ascii="Times New Roman" w:eastAsia="Times New Roman" w:hAnsi="Times New Roman" w:cs="Times New Roman"/>
          <w:sz w:val="28"/>
          <w:szCs w:val="28"/>
        </w:rPr>
        <w:t xml:space="preserve"> quyết vấn đề và sáng</w:t>
      </w:r>
      <w:r w:rsidRPr="003F0927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Pr="003F0927">
        <w:rPr>
          <w:rFonts w:ascii="Times New Roman" w:eastAsia="Times New Roman" w:hAnsi="Times New Roman" w:cs="Times New Roman"/>
          <w:sz w:val="28"/>
          <w:szCs w:val="28"/>
        </w:rPr>
        <w:t>tạo;</w:t>
      </w:r>
    </w:p>
    <w:p w14:paraId="78674F93" w14:textId="77777777" w:rsidR="003A7608" w:rsidRPr="003F0927" w:rsidRDefault="003A7608" w:rsidP="003A7608">
      <w:pPr>
        <w:spacing w:after="0" w:line="240" w:lineRule="auto"/>
        <w:ind w:right="-1"/>
        <w:rPr>
          <w:rFonts w:eastAsia="Times New Roman" w:cs="Times New Roman"/>
        </w:rPr>
      </w:pPr>
      <w:r w:rsidRPr="003F0927">
        <w:rPr>
          <w:rFonts w:cs="Times New Roman"/>
        </w:rPr>
        <w:t>- Năng lực chuyên biệt:</w:t>
      </w:r>
      <w:r w:rsidRPr="003F0927">
        <w:rPr>
          <w:rFonts w:eastAsia="Times New Roman" w:cs="Times New Roman"/>
          <w:spacing w:val="7"/>
        </w:rPr>
        <w:t xml:space="preserve"> </w:t>
      </w:r>
      <w:r w:rsidRPr="003F0927">
        <w:rPr>
          <w:rFonts w:eastAsia="Times New Roman" w:cs="Times New Roman"/>
        </w:rPr>
        <w:t>Năng lực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tư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duy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và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lập</w:t>
      </w:r>
      <w:r w:rsidRPr="003F0927">
        <w:rPr>
          <w:rFonts w:eastAsia="Times New Roman" w:cs="Times New Roman"/>
          <w:spacing w:val="14"/>
        </w:rPr>
        <w:t xml:space="preserve"> </w:t>
      </w:r>
      <w:r w:rsidRPr="003F0927">
        <w:rPr>
          <w:rFonts w:eastAsia="Times New Roman" w:cs="Times New Roman"/>
        </w:rPr>
        <w:t>luận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toán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học,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năng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lực</w:t>
      </w:r>
      <w:r w:rsidRPr="003F0927">
        <w:rPr>
          <w:rFonts w:eastAsia="Times New Roman" w:cs="Times New Roman"/>
          <w:spacing w:val="14"/>
        </w:rPr>
        <w:t xml:space="preserve"> </w:t>
      </w:r>
      <w:r w:rsidRPr="003F0927">
        <w:rPr>
          <w:rFonts w:eastAsia="Times New Roman" w:cs="Times New Roman"/>
        </w:rPr>
        <w:t>mô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hình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hoá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toán</w:t>
      </w:r>
      <w:r w:rsidRPr="003F0927">
        <w:rPr>
          <w:rFonts w:eastAsia="Times New Roman" w:cs="Times New Roman"/>
          <w:spacing w:val="14"/>
        </w:rPr>
        <w:t xml:space="preserve"> </w:t>
      </w:r>
      <w:r w:rsidRPr="003F0927">
        <w:rPr>
          <w:rFonts w:eastAsia="Times New Roman" w:cs="Times New Roman"/>
        </w:rPr>
        <w:t>học,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năng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lực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giải</w:t>
      </w:r>
      <w:r w:rsidRPr="003F0927">
        <w:rPr>
          <w:rFonts w:eastAsia="Times New Roman" w:cs="Times New Roman"/>
          <w:spacing w:val="13"/>
        </w:rPr>
        <w:t xml:space="preserve"> </w:t>
      </w:r>
      <w:r w:rsidRPr="003F0927">
        <w:rPr>
          <w:rFonts w:eastAsia="Times New Roman" w:cs="Times New Roman"/>
        </w:rPr>
        <w:t>quyết</w:t>
      </w:r>
      <w:r w:rsidRPr="003F0927">
        <w:rPr>
          <w:rFonts w:eastAsia="Times New Roman" w:cs="Times New Roman"/>
          <w:spacing w:val="14"/>
        </w:rPr>
        <w:t xml:space="preserve"> </w:t>
      </w:r>
      <w:r w:rsidRPr="003F0927">
        <w:rPr>
          <w:rFonts w:eastAsia="Times New Roman" w:cs="Times New Roman"/>
        </w:rPr>
        <w:t>vấn đề toán học, năng lực giao tiếp toán học; năng lực sử dụng công cụ, phương tiện học</w:t>
      </w:r>
      <w:r w:rsidRPr="003F0927">
        <w:rPr>
          <w:rFonts w:eastAsia="Times New Roman" w:cs="Times New Roman"/>
          <w:spacing w:val="-7"/>
        </w:rPr>
        <w:t xml:space="preserve"> </w:t>
      </w:r>
      <w:r w:rsidRPr="003F0927">
        <w:rPr>
          <w:rFonts w:eastAsia="Times New Roman" w:cs="Times New Roman"/>
        </w:rPr>
        <w:t>toán.</w:t>
      </w:r>
    </w:p>
    <w:p w14:paraId="4F9FD4A8" w14:textId="77777777" w:rsidR="00D87519" w:rsidRPr="003F0927" w:rsidRDefault="00D87519" w:rsidP="00D87519">
      <w:pPr>
        <w:spacing w:after="0" w:line="276" w:lineRule="auto"/>
        <w:jc w:val="both"/>
        <w:rPr>
          <w:rFonts w:eastAsia="Times New Roman" w:cs="Times New Roman"/>
        </w:rPr>
      </w:pPr>
      <w:r w:rsidRPr="003F0927">
        <w:rPr>
          <w:rFonts w:eastAsia="Times New Roman" w:cs="Times New Roman"/>
          <w:b/>
        </w:rPr>
        <w:t>3. Về phẩm chất</w:t>
      </w:r>
    </w:p>
    <w:p w14:paraId="41AE17E8" w14:textId="77777777" w:rsidR="00D87519" w:rsidRPr="003F0927" w:rsidRDefault="00D87519" w:rsidP="00D87519">
      <w:pPr>
        <w:spacing w:after="0" w:line="276" w:lineRule="auto"/>
        <w:jc w:val="both"/>
        <w:rPr>
          <w:rFonts w:eastAsia="Times New Roman" w:cs="Times New Roman"/>
        </w:rPr>
      </w:pPr>
      <w:r w:rsidRPr="003F0927">
        <w:rPr>
          <w:rFonts w:eastAsia="Times New Roman" w:cs="Times New Roman"/>
        </w:rPr>
        <w:t xml:space="preserve">- Chăm chỉ: </w:t>
      </w:r>
      <w:r w:rsidRPr="003F0927">
        <w:rPr>
          <w:rFonts w:cs="Times New Roman"/>
        </w:rPr>
        <w:t>thực hiện đầy đủ các hoạt động học tập một cách tự giác, tích cực.</w:t>
      </w:r>
    </w:p>
    <w:p w14:paraId="4ED8082E" w14:textId="77777777" w:rsidR="00D87519" w:rsidRPr="003F0927" w:rsidRDefault="00D87519" w:rsidP="00D87519">
      <w:pPr>
        <w:spacing w:after="0" w:line="276" w:lineRule="auto"/>
        <w:jc w:val="both"/>
        <w:rPr>
          <w:rFonts w:eastAsia="Times New Roman" w:cs="Times New Roman"/>
        </w:rPr>
      </w:pPr>
      <w:r w:rsidRPr="003F0927">
        <w:rPr>
          <w:rFonts w:eastAsia="Times New Roman" w:cs="Times New Roman"/>
        </w:rPr>
        <w:t xml:space="preserve">- Trung thực: thật thà, thẳng thắn </w:t>
      </w:r>
      <w:r w:rsidRPr="003F0927">
        <w:rPr>
          <w:rFonts w:cs="Times New Roman"/>
          <w:lang w:val="es-MX"/>
        </w:rPr>
        <w:t>trong báo cáo kết quả hoạt động cá nhân và theo nhóm, trong đánh giá và tự đánh giá.</w:t>
      </w:r>
    </w:p>
    <w:p w14:paraId="50BEB1F0" w14:textId="77777777" w:rsidR="00D87519" w:rsidRPr="003F0927" w:rsidRDefault="00D87519" w:rsidP="00D87519">
      <w:pPr>
        <w:spacing w:after="0" w:line="276" w:lineRule="auto"/>
        <w:jc w:val="both"/>
        <w:rPr>
          <w:rFonts w:eastAsia="Times New Roman" w:cs="Times New Roman"/>
        </w:rPr>
      </w:pPr>
      <w:r w:rsidRPr="003F0927">
        <w:rPr>
          <w:rFonts w:eastAsia="Times New Roman" w:cs="Times New Roman"/>
        </w:rPr>
        <w:t xml:space="preserve">- Trách nhiệm: </w:t>
      </w:r>
      <w:r w:rsidRPr="003F0927">
        <w:rPr>
          <w:rFonts w:cs="Times New Roman"/>
        </w:rPr>
        <w:t>hoàn thành đầy đủ, có chất lượng các nhiệm vụ học tập.</w:t>
      </w:r>
    </w:p>
    <w:p w14:paraId="3EBD2D3D" w14:textId="77777777" w:rsidR="00D87519" w:rsidRPr="003F0927" w:rsidRDefault="00D87519" w:rsidP="00D87519">
      <w:pPr>
        <w:spacing w:after="0" w:line="276" w:lineRule="auto"/>
        <w:jc w:val="both"/>
        <w:rPr>
          <w:rFonts w:eastAsia="Times New Roman" w:cs="Times New Roman"/>
        </w:rPr>
      </w:pPr>
      <w:r w:rsidRPr="003F0927">
        <w:rPr>
          <w:rFonts w:eastAsia="Times New Roman" w:cs="Times New Roman"/>
          <w:b/>
        </w:rPr>
        <w:t>II. Thiết bị dạy học và học liệu </w:t>
      </w:r>
    </w:p>
    <w:p w14:paraId="7A7D49F5" w14:textId="77777777" w:rsidR="00D87519" w:rsidRPr="003F0927" w:rsidRDefault="00D87519" w:rsidP="00D87519">
      <w:pPr>
        <w:spacing w:after="0" w:line="276" w:lineRule="auto"/>
        <w:jc w:val="both"/>
        <w:rPr>
          <w:rFonts w:eastAsia="Times New Roman" w:cs="Times New Roman"/>
        </w:rPr>
      </w:pPr>
      <w:r w:rsidRPr="003F0927">
        <w:rPr>
          <w:rFonts w:eastAsia="Times New Roman" w:cs="Times New Roman"/>
          <w:b/>
        </w:rPr>
        <w:t xml:space="preserve">1. Giáo viên: </w:t>
      </w:r>
      <w:r w:rsidRPr="003F0927">
        <w:rPr>
          <w:rFonts w:eastAsia="Times New Roman" w:cs="Times New Roman"/>
        </w:rPr>
        <w:t xml:space="preserve">SGK, kế hoạch bài dạy, bảng phụ, phấn màu, </w:t>
      </w:r>
    </w:p>
    <w:p w14:paraId="009CE2E7" w14:textId="2AECC3CF" w:rsidR="00D87519" w:rsidRPr="003F0927" w:rsidRDefault="00D87519" w:rsidP="00D87519">
      <w:pPr>
        <w:spacing w:after="0" w:line="276" w:lineRule="auto"/>
        <w:jc w:val="both"/>
        <w:rPr>
          <w:rFonts w:eastAsia="Times New Roman" w:cs="Times New Roman"/>
        </w:rPr>
      </w:pPr>
      <w:r w:rsidRPr="003F0927">
        <w:rPr>
          <w:rFonts w:eastAsia="Times New Roman" w:cs="Times New Roman"/>
          <w:b/>
        </w:rPr>
        <w:t xml:space="preserve">2. Học sinh: </w:t>
      </w:r>
      <w:r w:rsidRPr="003F0927">
        <w:rPr>
          <w:rFonts w:eastAsia="Times New Roman" w:cs="Times New Roman"/>
        </w:rPr>
        <w:t>SGK, bảng nhóm, bút dạ</w:t>
      </w:r>
      <w:r w:rsidR="003A7608" w:rsidRPr="003F0927">
        <w:rPr>
          <w:rFonts w:eastAsia="Times New Roman" w:cs="Times New Roman"/>
        </w:rPr>
        <w:t>, thước thẳng.</w:t>
      </w:r>
    </w:p>
    <w:p w14:paraId="1DB96B52" w14:textId="77777777" w:rsidR="00D87519" w:rsidRPr="003F0927" w:rsidRDefault="00D87519" w:rsidP="00D87519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</w:rPr>
        <w:t>III. TIỀN TRÌNH BÀI DẠY</w:t>
      </w:r>
    </w:p>
    <w:p w14:paraId="6D56F37E" w14:textId="77777777" w:rsidR="00D87519" w:rsidRPr="003F0927" w:rsidRDefault="00D87519" w:rsidP="00D87519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>Tiết 1.</w:t>
      </w:r>
    </w:p>
    <w:p w14:paraId="3BC811C9" w14:textId="77777777" w:rsidR="00D87519" w:rsidRPr="003F0927" w:rsidRDefault="00D87519" w:rsidP="00D87519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>A</w:t>
      </w:r>
      <w:r w:rsidRPr="003F0927">
        <w:rPr>
          <w:rFonts w:ascii="Times New Roman" w:hAnsi="Times New Roman" w:cs="Times New Roman"/>
          <w:b/>
          <w:bCs/>
          <w:sz w:val="28"/>
          <w:szCs w:val="28"/>
        </w:rPr>
        <w:t xml:space="preserve">. HOẠT ĐỘNG MỞ ĐẦU </w:t>
      </w:r>
    </w:p>
    <w:p w14:paraId="055F288F" w14:textId="77777777" w:rsidR="00D87519" w:rsidRPr="003F0927" w:rsidRDefault="00D87519" w:rsidP="00D87519">
      <w:pPr>
        <w:spacing w:after="0" w:line="276" w:lineRule="auto"/>
        <w:jc w:val="both"/>
        <w:rPr>
          <w:rFonts w:cs="Times New Roman"/>
          <w:b/>
          <w:bCs w:val="0"/>
        </w:rPr>
      </w:pPr>
      <w:r w:rsidRPr="003F0927">
        <w:rPr>
          <w:rFonts w:cs="Times New Roman"/>
          <w:b/>
          <w:bCs w:val="0"/>
        </w:rPr>
        <w:t xml:space="preserve">a) Mục tiêu: </w:t>
      </w:r>
    </w:p>
    <w:p w14:paraId="3B4F1EC6" w14:textId="77777777" w:rsidR="003A7608" w:rsidRPr="003F0927" w:rsidRDefault="003A7608" w:rsidP="00D87519">
      <w:pPr>
        <w:spacing w:after="0" w:line="276" w:lineRule="auto"/>
        <w:jc w:val="both"/>
        <w:rPr>
          <w:rFonts w:cs="Times New Roman"/>
          <w:b/>
          <w:bCs w:val="0"/>
        </w:rPr>
      </w:pPr>
      <w:r w:rsidRPr="003F0927">
        <w:rPr>
          <w:rFonts w:cs="Times New Roman"/>
        </w:rPr>
        <w:t>Học sinh được củng cố lại các kiến thức liên quan đến hình có trực đối xứng</w:t>
      </w:r>
      <w:r w:rsidRPr="003F0927">
        <w:rPr>
          <w:rFonts w:cs="Times New Roman"/>
          <w:b/>
          <w:bCs w:val="0"/>
        </w:rPr>
        <w:t xml:space="preserve"> </w:t>
      </w:r>
    </w:p>
    <w:p w14:paraId="41AC2032" w14:textId="48713D72" w:rsidR="00D87519" w:rsidRPr="003F0927" w:rsidRDefault="00D87519" w:rsidP="00D87519">
      <w:pPr>
        <w:spacing w:after="0" w:line="276" w:lineRule="auto"/>
        <w:jc w:val="both"/>
        <w:rPr>
          <w:rFonts w:cs="Times New Roman"/>
          <w:b/>
          <w:bCs w:val="0"/>
        </w:rPr>
      </w:pPr>
      <w:r w:rsidRPr="003F0927">
        <w:rPr>
          <w:rFonts w:cs="Times New Roman"/>
          <w:b/>
          <w:bCs w:val="0"/>
        </w:rPr>
        <w:t>b) Nội dung:</w:t>
      </w:r>
    </w:p>
    <w:p w14:paraId="741943C5" w14:textId="77777777" w:rsidR="003A7608" w:rsidRPr="003F0927" w:rsidRDefault="003A7608" w:rsidP="00D87519">
      <w:pPr>
        <w:spacing w:after="0" w:line="276" w:lineRule="auto"/>
        <w:jc w:val="both"/>
        <w:rPr>
          <w:rFonts w:cs="Times New Roman"/>
          <w:b/>
          <w:bCs w:val="0"/>
        </w:rPr>
      </w:pPr>
      <w:r w:rsidRPr="003F0927">
        <w:rPr>
          <w:rFonts w:cs="Times New Roman"/>
        </w:rPr>
        <w:t>Các kiến thức về hình có trực đối xứng</w:t>
      </w:r>
      <w:r w:rsidRPr="003F0927">
        <w:rPr>
          <w:rFonts w:cs="Times New Roman"/>
          <w:b/>
          <w:bCs w:val="0"/>
        </w:rPr>
        <w:t xml:space="preserve"> </w:t>
      </w:r>
    </w:p>
    <w:p w14:paraId="7C28FA4E" w14:textId="7353E230" w:rsidR="00D87519" w:rsidRPr="003F0927" w:rsidRDefault="00D87519" w:rsidP="00D87519">
      <w:pPr>
        <w:spacing w:after="0" w:line="276" w:lineRule="auto"/>
        <w:jc w:val="both"/>
        <w:rPr>
          <w:rFonts w:cs="Times New Roman"/>
          <w:b/>
          <w:bCs w:val="0"/>
        </w:rPr>
      </w:pPr>
      <w:r w:rsidRPr="003F0927">
        <w:rPr>
          <w:rFonts w:cs="Times New Roman"/>
          <w:b/>
          <w:bCs w:val="0"/>
        </w:rPr>
        <w:t>c) Sản phẩm:</w:t>
      </w:r>
    </w:p>
    <w:p w14:paraId="1AEE7EBC" w14:textId="77777777" w:rsidR="003A7608" w:rsidRPr="003F0927" w:rsidRDefault="003A7608" w:rsidP="00D87519">
      <w:pPr>
        <w:spacing w:before="60" w:after="60" w:line="276" w:lineRule="auto"/>
        <w:jc w:val="both"/>
        <w:rPr>
          <w:rFonts w:cs="Times New Roman"/>
        </w:rPr>
      </w:pPr>
      <w:r w:rsidRPr="003F0927">
        <w:rPr>
          <w:rFonts w:cs="Times New Roman"/>
        </w:rPr>
        <w:t>Các câu trả lời của học sinh.</w:t>
      </w:r>
    </w:p>
    <w:p w14:paraId="5FA17DC2" w14:textId="33569067" w:rsidR="00D87519" w:rsidRPr="003F0927" w:rsidRDefault="00D87519" w:rsidP="00D87519">
      <w:pPr>
        <w:spacing w:before="60" w:after="60" w:line="276" w:lineRule="auto"/>
        <w:jc w:val="both"/>
        <w:rPr>
          <w:rFonts w:cs="Times New Roman"/>
        </w:rPr>
      </w:pPr>
      <w:r w:rsidRPr="003F0927">
        <w:rPr>
          <w:rFonts w:cs="Times New Roman"/>
          <w:b/>
          <w:bCs w:val="0"/>
        </w:rPr>
        <w:t>d) Tổ chức thực hiện:</w:t>
      </w:r>
      <w:r w:rsidRPr="003F0927">
        <w:rPr>
          <w:rFonts w:cs="Times New Roman"/>
        </w:rPr>
        <w:t xml:space="preserve"> </w:t>
      </w:r>
    </w:p>
    <w:p w14:paraId="38C2D29B" w14:textId="6B9F2AF4" w:rsidR="00EE7F47" w:rsidRPr="003F0927" w:rsidRDefault="003A7608" w:rsidP="003A7608">
      <w:pPr>
        <w:spacing w:before="60" w:after="60" w:line="276" w:lineRule="auto"/>
        <w:jc w:val="both"/>
        <w:rPr>
          <w:rFonts w:cs="Times New Roman"/>
        </w:rPr>
      </w:pPr>
      <w:r w:rsidRPr="003F0927">
        <w:rPr>
          <w:rFonts w:cs="Times New Roman"/>
        </w:rPr>
        <w:t xml:space="preserve">Hoạt động vấn đáp </w:t>
      </w:r>
      <w:r w:rsidR="00D87519" w:rsidRPr="003F0927">
        <w:rPr>
          <w:rFonts w:cs="Times New Roman"/>
        </w:rPr>
        <w:t>Kiểm tra lý thuyết bằng trả lời miệng (cá nhân)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814"/>
        <w:gridCol w:w="4815"/>
      </w:tblGrid>
      <w:tr w:rsidR="00090459" w:rsidRPr="003F0927" w14:paraId="1FBC31F9" w14:textId="77777777" w:rsidTr="00A25784">
        <w:tc>
          <w:tcPr>
            <w:tcW w:w="4814" w:type="dxa"/>
          </w:tcPr>
          <w:p w14:paraId="50BADB45" w14:textId="7BCC8142" w:rsidR="00A25784" w:rsidRPr="003F0927" w:rsidRDefault="00A25784" w:rsidP="00A25784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oạt động của GV và HS</w:t>
            </w:r>
          </w:p>
        </w:tc>
        <w:tc>
          <w:tcPr>
            <w:tcW w:w="4815" w:type="dxa"/>
          </w:tcPr>
          <w:p w14:paraId="2B7AC3F4" w14:textId="0362A353" w:rsidR="00A25784" w:rsidRPr="003F0927" w:rsidRDefault="003A7608" w:rsidP="00A25784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</w:t>
            </w:r>
            <w:r w:rsidR="002C0B58"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ội dung</w:t>
            </w:r>
          </w:p>
        </w:tc>
      </w:tr>
      <w:tr w:rsidR="003F0927" w:rsidRPr="003F0927" w14:paraId="19AEC108" w14:textId="77777777" w:rsidTr="00A25784">
        <w:tc>
          <w:tcPr>
            <w:tcW w:w="4814" w:type="dxa"/>
          </w:tcPr>
          <w:p w14:paraId="19BBFF61" w14:textId="62E480B6" w:rsidR="00A25784" w:rsidRPr="003F0927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Bước 1:</w:t>
            </w:r>
            <w:r w:rsidR="002C0B58"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GV giao nhiệm vụ:</w:t>
            </w:r>
          </w:p>
          <w:p w14:paraId="37191AA7" w14:textId="2F58E96E" w:rsidR="003A7608" w:rsidRPr="003F0927" w:rsidRDefault="003A7608" w:rsidP="003A760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GV: Thế nào là hình có trục đối xứng. Cho ví dụ minh hoạ trong thực tiễn.</w:t>
            </w:r>
          </w:p>
          <w:p w14:paraId="00FFECF1" w14:textId="77777777" w:rsidR="002C0B58" w:rsidRPr="003F0927" w:rsidRDefault="002C0B58" w:rsidP="003A760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2A0EBFA" w14:textId="1ED793E2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GV: Chỉ ra trực đối xứng của hình tròn, hình thoi, hình chữ nhật, hình vuông, hình tam giác đều.</w:t>
            </w:r>
          </w:p>
          <w:p w14:paraId="11A71A19" w14:textId="77777777" w:rsidR="002C0B58" w:rsidRPr="003F0927" w:rsidRDefault="002C0B58" w:rsidP="003A760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14AD2F0" w14:textId="3971C493" w:rsidR="00FB17B4" w:rsidRPr="003F0927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F8009DC" w14:textId="77777777" w:rsidR="00A25784" w:rsidRPr="003F0927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ước 2: Thực hiên nhiệm vụ: </w:t>
            </w:r>
          </w:p>
          <w:p w14:paraId="3C99372E" w14:textId="6E8B26CA" w:rsidR="002B4089" w:rsidRPr="003F0927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oạt động cá nhân trả lời.</w:t>
            </w:r>
          </w:p>
          <w:p w14:paraId="6B5BF8E9" w14:textId="77777777" w:rsidR="00FB17B4" w:rsidRPr="003F0927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31D7032" w14:textId="46BC4E7B" w:rsidR="00A25784" w:rsidRPr="003F0927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Bước 3: Báo cáo kết quả</w:t>
            </w:r>
          </w:p>
          <w:p w14:paraId="411B9F6C" w14:textId="77777777" w:rsidR="002C0B58" w:rsidRPr="003F0927" w:rsidRDefault="002C0B58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34487476" w14:textId="5309DFFB" w:rsidR="00FB17B4" w:rsidRPr="003F0927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CE28244" w14:textId="58AC3BA0" w:rsidR="00427732" w:rsidRPr="003F0927" w:rsidRDefault="00427732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278498E" w14:textId="77777777" w:rsidR="00427732" w:rsidRPr="003F0927" w:rsidRDefault="00427732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8E2AB59" w14:textId="25FAE769" w:rsidR="00A25784" w:rsidRPr="003F0927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Bước 4: Đánh giá nhận xét kết quả</w:t>
            </w:r>
          </w:p>
          <w:p w14:paraId="6F14AD03" w14:textId="123041DD" w:rsidR="00A25784" w:rsidRPr="003F0927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cho HS khác nhận xét câu trả lời và chốt lại kiến thức.</w:t>
            </w:r>
          </w:p>
          <w:p w14:paraId="605B6D43" w14:textId="3BAAC406" w:rsidR="00FB17B4" w:rsidRPr="003F0927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12EE230" w14:textId="1EA81445" w:rsidR="00427732" w:rsidRPr="003F0927" w:rsidRDefault="00427732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11E63D3" w14:textId="75E85770" w:rsidR="00427732" w:rsidRPr="003F0927" w:rsidRDefault="00427732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D6F4FF5" w14:textId="625B55F9" w:rsidR="00427732" w:rsidRPr="003F0927" w:rsidRDefault="00427732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4FE27EB" w14:textId="054E42E2" w:rsidR="00427732" w:rsidRPr="003F0927" w:rsidRDefault="00427732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66889C8" w14:textId="77777777" w:rsidR="00427732" w:rsidRPr="003F0927" w:rsidRDefault="00427732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79E8185" w14:textId="77777777" w:rsidR="00FB17B4" w:rsidRPr="003F0927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1D5D821" w14:textId="1389BBEB" w:rsidR="00FB17B4" w:rsidRPr="003F0927" w:rsidRDefault="00FB17B4" w:rsidP="00FB17B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Cs/>
                <w:sz w:val="28"/>
                <w:szCs w:val="28"/>
              </w:rPr>
              <w:t>- GV yêu cầu HS ghi chép kiến thức vào vở</w:t>
            </w:r>
          </w:p>
        </w:tc>
        <w:tc>
          <w:tcPr>
            <w:tcW w:w="4815" w:type="dxa"/>
          </w:tcPr>
          <w:p w14:paraId="61B32D6C" w14:textId="2A2EB53B" w:rsidR="002B4089" w:rsidRPr="003F0927" w:rsidRDefault="002B4089" w:rsidP="007133A6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. Nhắc lại lý thuyết</w:t>
            </w:r>
          </w:p>
          <w:p w14:paraId="25BCC6F7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Hình có trực đối xứng là hình khi có một đường thẳng </w:t>
            </w: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20" w:dyaOrig="279" w14:anchorId="0FC2C31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3.75pt" o:ole="">
                  <v:imagedata r:id="rId7" o:title=""/>
                </v:shape>
                <o:OLEObject Type="Embed" ProgID="Equation.DSMT4" ShapeID="_x0000_i1025" DrawAspect="Content" ObjectID="_1749106114" r:id="rId8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 chia hình đó thành hai phần mà nếu ta gấp hình đó theo đường thẳng </w:t>
            </w: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20" w:dyaOrig="279" w14:anchorId="3DC3FD3C">
                <v:shape id="_x0000_i1026" type="#_x0000_t75" style="width:11.25pt;height:13.75pt" o:ole="">
                  <v:imagedata r:id="rId9" o:title=""/>
                </v:shape>
                <o:OLEObject Type="Embed" ProgID="Equation.DSMT4" ShapeID="_x0000_i1026" DrawAspect="Content" ObjectID="_1749106115" r:id="rId10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 thì hai phần đó chồng khít lên nhau. </w:t>
            </w:r>
          </w:p>
          <w:p w14:paraId="5629A9A0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Đường thẳng </w:t>
            </w: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20" w:dyaOrig="279" w14:anchorId="22D6CE80">
                <v:shape id="_x0000_i1027" type="#_x0000_t75" style="width:11.25pt;height:13.75pt" o:ole="">
                  <v:imagedata r:id="rId9" o:title=""/>
                </v:shape>
                <o:OLEObject Type="Embed" ProgID="Equation.DSMT4" ShapeID="_x0000_i1027" DrawAspect="Content" ObjectID="_1749106116" r:id="rId11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 trong trường hợp này được gọi là trực đối xứng.</w:t>
            </w:r>
          </w:p>
          <w:p w14:paraId="175D4C4C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Hình có trực đối xứng còn được gọi là hình đối xứng trục.</w:t>
            </w:r>
          </w:p>
          <w:p w14:paraId="7144CC09" w14:textId="13B4AE65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Ví dụ: Cái bảng con, cái bát ăn cơm, hộp sữa Ông Thọ, …</w:t>
            </w:r>
          </w:p>
          <w:p w14:paraId="159315E9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702DDD4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2" w:name="_Hlk75717096"/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Mỗi đường thẳng đi qua tâm của hình tròn là trực đối xứng của hình tròn</w:t>
            </w:r>
          </w:p>
          <w:p w14:paraId="44050ED1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Mỗi đường chéo là một trục đối xứng của hình thoi.</w:t>
            </w:r>
          </w:p>
          <w:p w14:paraId="11164B0F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Mỗi đường thẳng đi qua hai trung điểm của hai cạnh đối diện hoặc mỗi đường chép là một trục đối xứng của hình chữ nhật.</w:t>
            </w:r>
          </w:p>
          <w:p w14:paraId="1F4A3DD7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Mỗi đường thẳng đi qua hai trung điểm của hai cạnh đối diện là một trục đối xứng của hình vuông.</w:t>
            </w:r>
          </w:p>
          <w:p w14:paraId="7E332E34" w14:textId="77777777" w:rsidR="002C0B58" w:rsidRPr="003F0927" w:rsidRDefault="002C0B58" w:rsidP="002C0B5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Mỗi đường thẳng đi qua một đỉnh và trung điểm của cạnh đối diện là một trục đối xứng của tam giác đều.</w:t>
            </w:r>
          </w:p>
          <w:bookmarkEnd w:id="2"/>
          <w:p w14:paraId="53D12614" w14:textId="2D50CC85" w:rsidR="00FB17B4" w:rsidRPr="003F0927" w:rsidRDefault="00FB17B4" w:rsidP="002C0B58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nl-NL" w:eastAsia="vi-VN"/>
              </w:rPr>
            </w:pPr>
          </w:p>
        </w:tc>
      </w:tr>
    </w:tbl>
    <w:p w14:paraId="2AC0C869" w14:textId="78BB1E5D" w:rsidR="00FB17B4" w:rsidRPr="003F0927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>B.</w:t>
      </w:r>
      <w:r w:rsidRPr="003F0927">
        <w:rPr>
          <w:rFonts w:ascii="Times New Roman" w:hAnsi="Times New Roman" w:cs="Times New Roman"/>
          <w:b/>
          <w:bCs/>
          <w:sz w:val="28"/>
          <w:szCs w:val="28"/>
        </w:rPr>
        <w:t xml:space="preserve"> HOẠT ĐỘNG LUYỆN TẬP</w:t>
      </w:r>
    </w:p>
    <w:p w14:paraId="60E9652F" w14:textId="77777777" w:rsidR="002C0B58" w:rsidRPr="003F0927" w:rsidRDefault="002C0B58" w:rsidP="002C0B58">
      <w:pPr>
        <w:pStyle w:val="ListParagraph"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>Hoạt động 3.1. Nhận dạng các chữ cái và các hình có trục đối xứng</w:t>
      </w:r>
    </w:p>
    <w:p w14:paraId="74DBA379" w14:textId="77777777" w:rsidR="002C0B58" w:rsidRPr="003F0927" w:rsidRDefault="002C0B58" w:rsidP="002C0B58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sz w:val="28"/>
          <w:szCs w:val="28"/>
          <w:lang w:val="en-US"/>
        </w:rPr>
        <w:t>a) Mục tiêu:</w:t>
      </w:r>
      <w:r w:rsidRPr="003F0927">
        <w:rPr>
          <w:rFonts w:ascii="Times New Roman" w:hAnsi="Times New Roman" w:cs="Times New Roman"/>
          <w:sz w:val="28"/>
          <w:szCs w:val="28"/>
          <w:lang w:val="en-US"/>
        </w:rPr>
        <w:t xml:space="preserve"> HS chỉ ra được các chữ cái, các hình có trục đối xứng.</w:t>
      </w:r>
    </w:p>
    <w:p w14:paraId="291B4C46" w14:textId="77777777" w:rsidR="002C0B58" w:rsidRPr="003F0927" w:rsidRDefault="002C0B58" w:rsidP="002C0B58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sz w:val="28"/>
          <w:szCs w:val="28"/>
          <w:lang w:val="en-US"/>
        </w:rPr>
        <w:t>b) Nội dung:</w:t>
      </w:r>
      <w:r w:rsidRPr="003F0927">
        <w:rPr>
          <w:rFonts w:ascii="Times New Roman" w:hAnsi="Times New Roman" w:cs="Times New Roman"/>
          <w:sz w:val="28"/>
          <w:szCs w:val="28"/>
          <w:lang w:val="en-US"/>
        </w:rPr>
        <w:t xml:space="preserve"> Các bài tập về chữ cái và hình có trục đối xứng</w:t>
      </w:r>
    </w:p>
    <w:p w14:paraId="69967F9F" w14:textId="52F226B8" w:rsidR="00FB17B4" w:rsidRPr="003F0927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</w:rPr>
        <w:t>c) Sản phẩm</w:t>
      </w:r>
      <w:r w:rsidRPr="003F0927">
        <w:rPr>
          <w:rFonts w:ascii="Times New Roman" w:hAnsi="Times New Roman" w:cs="Times New Roman"/>
          <w:sz w:val="28"/>
          <w:szCs w:val="28"/>
        </w:rPr>
        <w:t xml:space="preserve">: Tìm được kết quả của các </w:t>
      </w:r>
      <w:r w:rsidR="00427732" w:rsidRPr="003F0927">
        <w:rPr>
          <w:rFonts w:ascii="Times New Roman" w:hAnsi="Times New Roman" w:cs="Times New Roman"/>
          <w:sz w:val="28"/>
          <w:szCs w:val="28"/>
          <w:lang w:val="en-US"/>
        </w:rPr>
        <w:t>bài</w:t>
      </w:r>
      <w:r w:rsidRPr="003F0927">
        <w:rPr>
          <w:rFonts w:ascii="Times New Roman" w:hAnsi="Times New Roman" w:cs="Times New Roman"/>
          <w:sz w:val="28"/>
          <w:szCs w:val="28"/>
        </w:rPr>
        <w:t xml:space="preserve"> toán.</w:t>
      </w:r>
    </w:p>
    <w:p w14:paraId="4DAAE282" w14:textId="0FCB54CB" w:rsidR="00FB17B4" w:rsidRPr="003F0927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</w:rPr>
        <w:t>d) Tổ chức thực hiện: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613"/>
        <w:gridCol w:w="5016"/>
      </w:tblGrid>
      <w:tr w:rsidR="003F0927" w:rsidRPr="003F0927" w14:paraId="0143786C" w14:textId="77777777" w:rsidTr="002C0B58">
        <w:tc>
          <w:tcPr>
            <w:tcW w:w="4613" w:type="dxa"/>
          </w:tcPr>
          <w:p w14:paraId="6EBE0D08" w14:textId="65E1F200" w:rsidR="00E124B8" w:rsidRPr="003F0927" w:rsidRDefault="00E124B8" w:rsidP="00E124B8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  <w:t>Hoạt động của GV và HS</w:t>
            </w:r>
          </w:p>
        </w:tc>
        <w:tc>
          <w:tcPr>
            <w:tcW w:w="5016" w:type="dxa"/>
          </w:tcPr>
          <w:p w14:paraId="0C06F075" w14:textId="14170558" w:rsidR="00E124B8" w:rsidRPr="003F0927" w:rsidRDefault="00E124B8" w:rsidP="00E124B8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  <w:t>Sản phẩm cần đạt</w:t>
            </w:r>
          </w:p>
        </w:tc>
      </w:tr>
      <w:tr w:rsidR="003F0927" w:rsidRPr="003F0927" w14:paraId="0DDA3B8D" w14:textId="77777777" w:rsidTr="002C0B58">
        <w:tc>
          <w:tcPr>
            <w:tcW w:w="4613" w:type="dxa"/>
          </w:tcPr>
          <w:p w14:paraId="7681BC4D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1. Giao nhiệm vụ</w:t>
            </w:r>
          </w:p>
          <w:p w14:paraId="6A21D188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quan sát các các hình vẽ và thảo luận theo nhóm để trả lời bài tập 1.</w:t>
            </w:r>
          </w:p>
          <w:p w14:paraId="2E702D0B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Tìm các chữ cái có trục đối xứng.</w:t>
            </w:r>
          </w:p>
          <w:p w14:paraId="207CC249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Tìm các chữ cái có trục đối xứng nằm ngang.</w:t>
            </w:r>
          </w:p>
          <w:p w14:paraId="6D362257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Tìm các chữ cái có trục đối xứng thẳng đứng</w:t>
            </w:r>
          </w:p>
          <w:p w14:paraId="50D049CF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. Thực hiện nhiệm vụ</w:t>
            </w:r>
          </w:p>
          <w:p w14:paraId="61AC5ABF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quan sát các các hình vẽ và thảo luận theo nhóm để đưa ra câu trả lời cho bài tập 1 theo các nội dung cần thảo luận</w:t>
            </w:r>
          </w:p>
          <w:p w14:paraId="2C223558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. Báo cáo thảo luận.</w:t>
            </w:r>
          </w:p>
          <w:p w14:paraId="37653049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các nhóm trình bày câu tra lời của nhóm và các nhóm khác theo dõi để nhận xét.</w:t>
            </w:r>
          </w:p>
          <w:p w14:paraId="3FFA26A7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Nhóm 1. Nêu các chữ cái có trục đối xứng.</w:t>
            </w:r>
          </w:p>
          <w:p w14:paraId="7AA9AF1A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Nhóm 2. Nêu các chữ cái có trục đối xứng nằm ngang.</w:t>
            </w:r>
          </w:p>
          <w:p w14:paraId="5AAF81DD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Nhóm 3. Nêu các chữ cái có trục đối xứng thẳng đứng</w:t>
            </w:r>
          </w:p>
          <w:p w14:paraId="1A15DA39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. Kết luận và củng cố</w:t>
            </w:r>
          </w:p>
          <w:p w14:paraId="24F4884C" w14:textId="53617580" w:rsidR="002C0B58" w:rsidRPr="003F0927" w:rsidRDefault="002C0B58" w:rsidP="002C0B58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V kết luận và củng cố nội dung bài tập.</w:t>
            </w:r>
          </w:p>
        </w:tc>
        <w:tc>
          <w:tcPr>
            <w:tcW w:w="5016" w:type="dxa"/>
          </w:tcPr>
          <w:p w14:paraId="32433BB4" w14:textId="69B82870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Bài 1. </w:t>
            </w:r>
          </w:p>
          <w:p w14:paraId="58563E2F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+ Những chữ cái có trục đối xứng là </w:t>
            </w:r>
          </w:p>
          <w:p w14:paraId="7F9C6A16" w14:textId="77777777" w:rsidR="002C0B58" w:rsidRPr="003F0927" w:rsidRDefault="002C0B58" w:rsidP="002C0B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580" w:dyaOrig="600" w14:anchorId="557E0777">
                <v:shape id="_x0000_i1028" type="#_x0000_t75" style="width:228.55pt;height:30.05pt" o:ole="">
                  <v:imagedata r:id="rId12" o:title=""/>
                </v:shape>
                <o:OLEObject Type="Embed" ProgID="Equation.DSMT4" ShapeID="_x0000_i1028" DrawAspect="Content" ObjectID="_1749106117" r:id="rId13"/>
              </w:object>
            </w:r>
          </w:p>
          <w:p w14:paraId="2E9EC61B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+ Những chữ cái có trục đối xứng thẳng đứng là </w:t>
            </w:r>
          </w:p>
          <w:p w14:paraId="1C22B3E1" w14:textId="77777777" w:rsidR="002C0B58" w:rsidRPr="003F0927" w:rsidRDefault="002C0B58" w:rsidP="002C0B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180" w:dyaOrig="600" w14:anchorId="5EF13353">
                <v:shape id="_x0000_i1029" type="#_x0000_t75" style="width:159.65pt;height:30.05pt" o:ole="">
                  <v:imagedata r:id="rId14" o:title=""/>
                </v:shape>
                <o:OLEObject Type="Embed" ProgID="Equation.DSMT4" ShapeID="_x0000_i1029" DrawAspect="Content" ObjectID="_1749106118" r:id="rId15"/>
              </w:object>
            </w:r>
          </w:p>
          <w:p w14:paraId="7A5B8FCF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+ Những chữ cái có trục đối xứng nằm ngang là </w:t>
            </w:r>
          </w:p>
          <w:p w14:paraId="25A8E692" w14:textId="77777777" w:rsidR="002C0B58" w:rsidRPr="003F0927" w:rsidRDefault="002C0B58" w:rsidP="002C0B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100" w:dyaOrig="600" w14:anchorId="664AE1D9">
                <v:shape id="_x0000_i1030" type="#_x0000_t75" style="width:155.3pt;height:30.05pt" o:ole="">
                  <v:imagedata r:id="rId16" o:title=""/>
                </v:shape>
                <o:OLEObject Type="Embed" ProgID="Equation.DSMT4" ShapeID="_x0000_i1030" DrawAspect="Content" ObjectID="_1749106119" r:id="rId17"/>
              </w:object>
            </w:r>
          </w:p>
          <w:p w14:paraId="5BA237F1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9490EA2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Như vậy chữ cái có hai trục đối xứng là </w:t>
            </w:r>
          </w:p>
          <w:p w14:paraId="541D9497" w14:textId="02C36740" w:rsidR="002C0B58" w:rsidRPr="003F0927" w:rsidRDefault="002C0B58" w:rsidP="002C0B5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vi-VN"/>
              </w:rPr>
            </w:pPr>
            <w:r w:rsidRPr="003F0927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140" w:dyaOrig="580" w14:anchorId="61C734D8">
                <v:shape id="_x0000_i1031" type="#_x0000_t75" style="width:56.95pt;height:29.45pt" o:ole="">
                  <v:imagedata r:id="rId18" o:title=""/>
                </v:shape>
                <o:OLEObject Type="Embed" ProgID="Equation.DSMT4" ShapeID="_x0000_i1031" DrawAspect="Content" ObjectID="_1749106120" r:id="rId19"/>
              </w:object>
            </w:r>
          </w:p>
        </w:tc>
      </w:tr>
      <w:tr w:rsidR="003F0927" w:rsidRPr="003F0927" w14:paraId="70377CA9" w14:textId="77777777" w:rsidTr="002C0B58">
        <w:tc>
          <w:tcPr>
            <w:tcW w:w="4613" w:type="dxa"/>
          </w:tcPr>
          <w:p w14:paraId="61879371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1. Giao nhiệm vụ</w:t>
            </w:r>
          </w:p>
          <w:p w14:paraId="29304CE4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Yêu cầu HS thảo luận theo nhóm để trả lời bài tập 2 theo các nội dung. </w:t>
            </w:r>
          </w:p>
          <w:p w14:paraId="3D027D74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Tìm các chữ cái có trục đối xứng.</w:t>
            </w:r>
          </w:p>
          <w:p w14:paraId="23938E94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Tìm các chữ cái có trục đối xứng nằm ngang.</w:t>
            </w:r>
          </w:p>
          <w:p w14:paraId="6ED18985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Tìm các chữ cái có trục đối xứng thẳng đứng</w:t>
            </w:r>
          </w:p>
          <w:p w14:paraId="7795B7A3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. Thực hiện nhiệm vụ</w:t>
            </w:r>
          </w:p>
          <w:p w14:paraId="45B2E006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trả lời các câu trả lời cho bài tập 2.</w:t>
            </w:r>
          </w:p>
          <w:p w14:paraId="7A493119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. Báo cáo kết quả.</w:t>
            </w:r>
          </w:p>
          <w:p w14:paraId="64ED9400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Yêu cầu HS trả lời các câu hỏi của bài tập 2. </w:t>
            </w:r>
          </w:p>
          <w:p w14:paraId="0953B106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HS1. Nêu các chữ cái có trục đối xứng.</w:t>
            </w:r>
          </w:p>
          <w:p w14:paraId="6ABAF1AB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HS2. Nêu các chữ cái có trục đối xứng nằm ngang.</w:t>
            </w:r>
          </w:p>
          <w:p w14:paraId="20D619B2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HS3. Nêu các chữ cái có trục đối xứng thẳng đứng</w:t>
            </w:r>
          </w:p>
          <w:p w14:paraId="50A47CB5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Bước 4. Kết luận và củng cố </w:t>
            </w:r>
          </w:p>
          <w:p w14:paraId="146F7864" w14:textId="51510AB0" w:rsidR="002C0B58" w:rsidRPr="003F0927" w:rsidRDefault="002C0B58" w:rsidP="002C0B5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V kết luận và củng cố nội dung bài tập</w:t>
            </w:r>
          </w:p>
        </w:tc>
        <w:tc>
          <w:tcPr>
            <w:tcW w:w="5016" w:type="dxa"/>
          </w:tcPr>
          <w:p w14:paraId="2F4DFD89" w14:textId="77777777" w:rsidR="002C0B58" w:rsidRPr="003F0927" w:rsidRDefault="002C0B58" w:rsidP="002C0B5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ài 2. </w:t>
            </w:r>
          </w:p>
          <w:p w14:paraId="5E044CC8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+ Những chữ cái không có trục đối xứng</w:t>
            </w:r>
          </w:p>
          <w:p w14:paraId="66027097" w14:textId="77777777" w:rsidR="002C0B58" w:rsidRPr="003F0927" w:rsidRDefault="002C0B58" w:rsidP="002C0B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4520" w:dyaOrig="639" w14:anchorId="740A8FE5">
                <v:shape id="_x0000_i1032" type="#_x0000_t75" style="width:225.3pt;height:32.55pt" o:ole="">
                  <v:imagedata r:id="rId20" o:title=""/>
                </v:shape>
                <o:OLEObject Type="Embed" ProgID="Equation.DSMT4" ShapeID="_x0000_i1032" DrawAspect="Content" ObjectID="_1749106121" r:id="rId21"/>
              </w:object>
            </w:r>
          </w:p>
          <w:p w14:paraId="06A64C31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+ Những chữ cái có trục đối xứng thẳng đứng là </w:t>
            </w:r>
          </w:p>
          <w:p w14:paraId="34C5A687" w14:textId="77777777" w:rsidR="002C0B58" w:rsidRPr="003F0927" w:rsidRDefault="002C0B58" w:rsidP="002C0B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800" w:dyaOrig="600" w14:anchorId="543F284B">
                <v:shape id="_x0000_i1033" type="#_x0000_t75" style="width:239.75pt;height:30.05pt" o:ole="">
                  <v:imagedata r:id="rId22" o:title=""/>
                </v:shape>
                <o:OLEObject Type="Embed" ProgID="Equation.DSMT4" ShapeID="_x0000_i1033" DrawAspect="Content" ObjectID="_1749106122" r:id="rId23"/>
              </w:object>
            </w:r>
          </w:p>
          <w:p w14:paraId="1D9261C3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+ Những chữ cái có trục đối xứng nằm ngang là </w:t>
            </w:r>
          </w:p>
          <w:p w14:paraId="13BD2BB7" w14:textId="77777777" w:rsidR="002C0B58" w:rsidRPr="003F0927" w:rsidRDefault="002C0B58" w:rsidP="002C0B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020" w:dyaOrig="600" w14:anchorId="15F9B8DD">
                <v:shape id="_x0000_i1034" type="#_x0000_t75" style="width:201pt;height:30.05pt" o:ole="">
                  <v:imagedata r:id="rId24" o:title=""/>
                </v:shape>
                <o:OLEObject Type="Embed" ProgID="Equation.DSMT4" ShapeID="_x0000_i1034" DrawAspect="Content" ObjectID="_1749106123" r:id="rId25"/>
              </w:object>
            </w:r>
          </w:p>
          <w:p w14:paraId="5B42D5F5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+ Những chữ cái có cả trục đối xứng nằm ngang và trục đối xứng thẳng đứng là </w:t>
            </w:r>
          </w:p>
          <w:p w14:paraId="136A4DCD" w14:textId="2E1706F9" w:rsidR="002C0B58" w:rsidRPr="003F0927" w:rsidRDefault="002C0B58" w:rsidP="00EF4DB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3F0927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680" w:dyaOrig="600" w14:anchorId="2835B42D">
                <v:shape id="_x0000_i1035" type="#_x0000_t75" style="width:83.9pt;height:30.05pt" o:ole="">
                  <v:imagedata r:id="rId26" o:title=""/>
                </v:shape>
                <o:OLEObject Type="Embed" ProgID="Equation.DSMT4" ShapeID="_x0000_i1035" DrawAspect="Content" ObjectID="_1749106124" r:id="rId27"/>
              </w:object>
            </w:r>
          </w:p>
        </w:tc>
      </w:tr>
      <w:tr w:rsidR="003F0927" w:rsidRPr="003F0927" w14:paraId="3A468454" w14:textId="77777777" w:rsidTr="002C0B58">
        <w:tc>
          <w:tcPr>
            <w:tcW w:w="4613" w:type="dxa"/>
          </w:tcPr>
          <w:p w14:paraId="527C940B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1. Giao nhiệm vụ</w:t>
            </w:r>
          </w:p>
          <w:p w14:paraId="10483A3F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Yêu cầu HS thảo luận theo nhóm để trả lời bài tập 3. </w:t>
            </w:r>
          </w:p>
          <w:p w14:paraId="3DEF4AF8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. Thực hiện nhiệm vụ</w:t>
            </w:r>
          </w:p>
          <w:p w14:paraId="201BDBE5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tìm các từ tiếng việt có nghĩa có trục đối xứng.</w:t>
            </w:r>
          </w:p>
          <w:p w14:paraId="67CFA4D3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. Báo cáo thảo luận.</w:t>
            </w:r>
          </w:p>
          <w:p w14:paraId="23F31B2E" w14:textId="005AB5C0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Yêu cầu HS nêu 5 từ tiếng </w:t>
            </w:r>
            <w:r w:rsidR="00EF4DB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ệt có nghĩa có trục đối xứng.</w:t>
            </w:r>
          </w:p>
          <w:p w14:paraId="40667619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Bước 4. Kết luận và củng cố </w:t>
            </w:r>
          </w:p>
          <w:p w14:paraId="1BB65705" w14:textId="35CD7460" w:rsidR="002C0B58" w:rsidRPr="003F0927" w:rsidRDefault="002C0B58" w:rsidP="002C0B5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V kết luận và củng cố nội dung bài tập.</w:t>
            </w:r>
          </w:p>
        </w:tc>
        <w:tc>
          <w:tcPr>
            <w:tcW w:w="5016" w:type="dxa"/>
          </w:tcPr>
          <w:p w14:paraId="58C224DC" w14:textId="03563796" w:rsidR="002C0B58" w:rsidRPr="003F0927" w:rsidRDefault="002C0B58" w:rsidP="002C0B5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ài 3. 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Các từ tiếng </w:t>
            </w:r>
            <w:r w:rsidR="00EF4DB5">
              <w:rPr>
                <w:rFonts w:ascii="Times New Roman" w:hAnsi="Times New Roman" w:cs="Times New Roman"/>
                <w:sz w:val="28"/>
                <w:szCs w:val="28"/>
              </w:rPr>
              <w:t>V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iệt có nghĩa có trục đối xứng là</w:t>
            </w: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14:paraId="2B0CF51F" w14:textId="77777777" w:rsidR="002C0B58" w:rsidRPr="003F0927" w:rsidRDefault="002C0B58" w:rsidP="002C0B58">
            <w:pPr>
              <w:jc w:val="center"/>
              <w:rPr>
                <w:rFonts w:ascii="Times New Roman" w:hAnsi="Times New Roman" w:cs="Times New Roman"/>
                <w:b/>
                <w:sz w:val="66"/>
                <w:szCs w:val="66"/>
              </w:rPr>
            </w:pPr>
            <w:r w:rsidRPr="003F0927">
              <w:rPr>
                <w:rFonts w:ascii="Times New Roman" w:hAnsi="Times New Roman" w:cs="Times New Roman"/>
                <w:b/>
                <w:sz w:val="66"/>
                <w:szCs w:val="66"/>
              </w:rPr>
              <w:t>BO     OI     XE</w:t>
            </w:r>
          </w:p>
          <w:p w14:paraId="3D35212D" w14:textId="2B248100" w:rsidR="002C0B58" w:rsidRPr="003F0927" w:rsidRDefault="002C0B58" w:rsidP="002C0B58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3F0927">
              <w:rPr>
                <w:rFonts w:ascii="Times New Roman" w:hAnsi="Times New Roman" w:cs="Times New Roman"/>
                <w:b/>
                <w:sz w:val="66"/>
                <w:szCs w:val="66"/>
              </w:rPr>
              <w:t>HEO     COI</w:t>
            </w:r>
          </w:p>
        </w:tc>
      </w:tr>
      <w:tr w:rsidR="003F0927" w:rsidRPr="003F0927" w14:paraId="54EC43FF" w14:textId="77777777" w:rsidTr="002C0B58">
        <w:tc>
          <w:tcPr>
            <w:tcW w:w="4613" w:type="dxa"/>
          </w:tcPr>
          <w:p w14:paraId="25F651CE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1. Giao nhiệm vụ</w:t>
            </w:r>
          </w:p>
          <w:p w14:paraId="75AD17E3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oạt động cá nhân vẽ hình và trả lời các câu hỏi của bài tập 4.</w:t>
            </w:r>
          </w:p>
          <w:p w14:paraId="0C7A4752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</w:p>
          <w:p w14:paraId="4A0EBEF9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. Thực hiện nhiệm vụ</w:t>
            </w:r>
          </w:p>
          <w:p w14:paraId="32C13A6A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hoạt động cá nhân vẽ hình và trả lời các câu hỏi của bài tập 3.</w:t>
            </w:r>
          </w:p>
          <w:p w14:paraId="39EAB3D3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</w:p>
          <w:p w14:paraId="7C016BC8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. Báo cáo thảo luận.</w:t>
            </w:r>
          </w:p>
          <w:p w14:paraId="5D90D875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trình bày câu trả lời và các HS khác theo dõi để nhận xét.</w:t>
            </w:r>
          </w:p>
          <w:p w14:paraId="18CCE3A3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</w:p>
          <w:p w14:paraId="0745A39C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.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ết luận, nhận định</w:t>
            </w:r>
          </w:p>
          <w:p w14:paraId="1E9C95A5" w14:textId="15A23E6A" w:rsidR="002C0B58" w:rsidRPr="003F0927" w:rsidRDefault="002C0B58" w:rsidP="002C0B5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V kết luận và củng cố nội dung các bài tập.</w:t>
            </w:r>
          </w:p>
        </w:tc>
        <w:tc>
          <w:tcPr>
            <w:tcW w:w="5016" w:type="dxa"/>
          </w:tcPr>
          <w:p w14:paraId="2E9FB779" w14:textId="77777777" w:rsidR="002C0B58" w:rsidRPr="003F0927" w:rsidRDefault="002C0B58" w:rsidP="002C0B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 4.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 Hình tam giác đều, hình chữ nhật, hình vuông, hình thoi, hình bình hành, hình thang cân, hình lục giác đều, hình ngũ giác đều.</w:t>
            </w:r>
          </w:p>
          <w:p w14:paraId="404E5AD9" w14:textId="77777777" w:rsidR="002C0B58" w:rsidRPr="003F0927" w:rsidRDefault="002C0B58" w:rsidP="002C0B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+ Mỗi đường thẳng đi qua một đỉnh và trung điểm của cạnh đối diện là một trục đối xứng của tam giác đều.</w:t>
            </w:r>
          </w:p>
          <w:p w14:paraId="19001206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+ Mỗi đường thẳng đi qua hai trung điểm của hai cạnh đối diện là một trục đối xứng của hình chữ nhật.</w:t>
            </w:r>
          </w:p>
          <w:p w14:paraId="32C025D4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+ Mỗi đường thẳng đi qua hai trung điểm của hai cạnh đối diện hoặc mỗi đường chép là một trục đối xứng của hình vuông.</w:t>
            </w:r>
          </w:p>
          <w:p w14:paraId="107811F5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+ Mỗi đường chéo là một trục đối xứng của hình thoi.</w:t>
            </w:r>
          </w:p>
          <w:p w14:paraId="6955929B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+ Hình bình hành không có trực đối xứng</w:t>
            </w:r>
          </w:p>
          <w:p w14:paraId="12E643C4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+ Mỗi đường thẳng đi qua hai trung điểm của hai đáy là trục đối xứng của hình thang cân.</w:t>
            </w:r>
          </w:p>
          <w:p w14:paraId="26C2688F" w14:textId="77777777" w:rsidR="002C0B58" w:rsidRPr="003F0927" w:rsidRDefault="002C0B58" w:rsidP="002C0B5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 + Mỗi đường thẳng đi qua hai trung điểm của hai cạnh đối diện hoặc mỗi đường chép là một trục đối xứng của hình lục giác đều.</w:t>
            </w:r>
          </w:p>
          <w:p w14:paraId="782595AF" w14:textId="0B31EBD4" w:rsidR="002C0B58" w:rsidRPr="003F0927" w:rsidRDefault="002C0B58" w:rsidP="002C0B58">
            <w:pPr>
              <w:tabs>
                <w:tab w:val="left" w:pos="1305"/>
              </w:tabs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+ Mỗi đường thẳng đi qua một đỉnh và trung điểm của cạnh đối diện là một trục đối xứng của hình ngũ giác đều</w:t>
            </w:r>
          </w:p>
        </w:tc>
      </w:tr>
      <w:tr w:rsidR="003F0927" w:rsidRPr="003F0927" w14:paraId="27CCFDC7" w14:textId="77777777" w:rsidTr="002C0B58">
        <w:tc>
          <w:tcPr>
            <w:tcW w:w="4613" w:type="dxa"/>
          </w:tcPr>
          <w:p w14:paraId="4AA979F5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1. Giao nhiệm vụ</w:t>
            </w:r>
          </w:p>
          <w:p w14:paraId="62B88D55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oạt động cá nhân quan sát hình vẽ và trả lời các câu hỏi của bài tập 5.</w:t>
            </w:r>
          </w:p>
          <w:p w14:paraId="5D12F435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Tìm hình có trục đối xứng.</w:t>
            </w:r>
          </w:p>
          <w:p w14:paraId="3B2F7889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Vẽ các trục đối xứng của các hình đó.</w:t>
            </w:r>
          </w:p>
          <w:p w14:paraId="272FED19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. Thực hiện nhiệm vụ</w:t>
            </w:r>
          </w:p>
          <w:p w14:paraId="74A79CF0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hoạt động cá nhân vẽ hình và trả lời các câu hỏi của bài tập 5.</w:t>
            </w:r>
          </w:p>
          <w:p w14:paraId="5D3CA09E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. Báo cáo thảo luận.</w:t>
            </w:r>
          </w:p>
          <w:p w14:paraId="79EAA9EF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trình bày câu trả lời và các HS khác theo dõi để nhận xét.</w:t>
            </w:r>
          </w:p>
          <w:p w14:paraId="3A861C2D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HS1: Nêu các hình có trục đối xứng.</w:t>
            </w:r>
          </w:p>
          <w:p w14:paraId="45F3C8FB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HS2: Vẽ các trục đối xứng của các hình tìm được trên phiếu học tập.</w:t>
            </w:r>
          </w:p>
          <w:p w14:paraId="34722ED5" w14:textId="77777777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.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ết luận, nhận định</w:t>
            </w:r>
          </w:p>
          <w:p w14:paraId="43DB77FF" w14:textId="1B7B7F91" w:rsidR="002C0B58" w:rsidRPr="003F0927" w:rsidRDefault="002C0B58" w:rsidP="002C0B58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V kết luận và củng cố nội dung các bài tập.</w:t>
            </w:r>
          </w:p>
        </w:tc>
        <w:tc>
          <w:tcPr>
            <w:tcW w:w="5016" w:type="dxa"/>
          </w:tcPr>
          <w:p w14:paraId="6B0DD4F5" w14:textId="77777777" w:rsidR="002C0B58" w:rsidRPr="003F0927" w:rsidRDefault="002C0B58" w:rsidP="002C0B58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ài 5. </w:t>
            </w:r>
          </w:p>
          <w:p w14:paraId="0CAFB2D1" w14:textId="77777777" w:rsidR="002C0B58" w:rsidRPr="003F0927" w:rsidRDefault="002C0B58" w:rsidP="002C0B58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cs="Times New Roman"/>
                <w:b/>
                <w:noProof/>
              </w:rPr>
              <w:drawing>
                <wp:inline distT="0" distB="0" distL="0" distR="0" wp14:anchorId="4B6BC07C" wp14:editId="7FC4369A">
                  <wp:extent cx="2952750" cy="1596825"/>
                  <wp:effectExtent l="0" t="0" r="0" b="3810"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428" cy="16296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59748B4" w14:textId="0D38FBEC" w:rsidR="002C0B58" w:rsidRPr="003F0927" w:rsidRDefault="002C0B58" w:rsidP="002C0B58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3F0927">
              <w:rPr>
                <w:rFonts w:cs="Times New Roman"/>
                <w:b/>
                <w:noProof/>
              </w:rPr>
              <w:drawing>
                <wp:inline distT="0" distB="0" distL="0" distR="0" wp14:anchorId="5E254CB9" wp14:editId="57FD33B1">
                  <wp:extent cx="2978150" cy="1526050"/>
                  <wp:effectExtent l="0" t="0" r="0" b="0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4993" cy="15449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8DA95A2" w14:textId="50BB99CE" w:rsidR="007133A6" w:rsidRPr="003F0927" w:rsidRDefault="00481242" w:rsidP="007133A6">
      <w:pPr>
        <w:spacing w:line="276" w:lineRule="auto"/>
        <w:rPr>
          <w:rFonts w:cs="Times New Roman"/>
          <w:b/>
          <w:bCs w:val="0"/>
        </w:rPr>
      </w:pPr>
      <w:r w:rsidRPr="003F0927">
        <w:rPr>
          <w:rFonts w:cs="Times New Roman"/>
          <w:b/>
          <w:bCs w:val="0"/>
        </w:rPr>
        <w:t xml:space="preserve">Tiết 2: </w:t>
      </w:r>
    </w:p>
    <w:p w14:paraId="576EAD87" w14:textId="77777777" w:rsidR="00DD175A" w:rsidRPr="003F0927" w:rsidRDefault="00481242" w:rsidP="00DD175A">
      <w:pPr>
        <w:pStyle w:val="ListParagraph"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Dạng </w:t>
      </w:r>
      <w:r w:rsidR="00090459"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>toán</w:t>
      </w:r>
      <w:r w:rsidRPr="003F0927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DD175A"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Vẽ thêm hình để được hình có trục đối xứng </w:t>
      </w:r>
    </w:p>
    <w:p w14:paraId="4C03F945" w14:textId="77777777" w:rsidR="00DD175A" w:rsidRPr="003F0927" w:rsidRDefault="00DD175A" w:rsidP="00DD175A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sz w:val="28"/>
          <w:szCs w:val="28"/>
          <w:lang w:val="en-US"/>
        </w:rPr>
        <w:t>a) Mục tiêu: HS bổ sung được hình vẽ để được hình có trục đối xứng.</w:t>
      </w:r>
    </w:p>
    <w:p w14:paraId="4F7EB51E" w14:textId="77777777" w:rsidR="00DD175A" w:rsidRPr="003F0927" w:rsidRDefault="00DD175A" w:rsidP="00DD175A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sz w:val="28"/>
          <w:szCs w:val="28"/>
          <w:lang w:val="en-US"/>
        </w:rPr>
        <w:t>b) Nội dung: Các bài tập về vẽ thêm hình để được hình có trục đối xứng.</w:t>
      </w:r>
    </w:p>
    <w:p w14:paraId="6E3494CD" w14:textId="6E7D4937" w:rsidR="00481242" w:rsidRPr="003F0927" w:rsidRDefault="00481242" w:rsidP="00DD175A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</w:rPr>
        <w:t>c) Sản phẩm</w:t>
      </w:r>
      <w:r w:rsidRPr="003F0927">
        <w:rPr>
          <w:rFonts w:ascii="Times New Roman" w:hAnsi="Times New Roman" w:cs="Times New Roman"/>
          <w:sz w:val="28"/>
          <w:szCs w:val="28"/>
        </w:rPr>
        <w:t xml:space="preserve">: </w:t>
      </w:r>
      <w:r w:rsidR="006A7B2A" w:rsidRPr="003F0927">
        <w:rPr>
          <w:rFonts w:ascii="Times New Roman" w:hAnsi="Times New Roman" w:cs="Times New Roman"/>
          <w:sz w:val="28"/>
          <w:szCs w:val="28"/>
          <w:lang w:val="en-US"/>
        </w:rPr>
        <w:t>Thực hiện đúng các bước và vẽ chính xác các hình</w:t>
      </w:r>
      <w:r w:rsidRPr="003F0927">
        <w:rPr>
          <w:rFonts w:ascii="Times New Roman" w:hAnsi="Times New Roman" w:cs="Times New Roman"/>
          <w:sz w:val="28"/>
          <w:szCs w:val="28"/>
        </w:rPr>
        <w:t>.</w:t>
      </w:r>
    </w:p>
    <w:p w14:paraId="723D6E23" w14:textId="77777777" w:rsidR="00481242" w:rsidRPr="003F0927" w:rsidRDefault="00481242" w:rsidP="00481242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</w:rPr>
        <w:t>d) Tổ chức thực hiện: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430"/>
        <w:gridCol w:w="5199"/>
      </w:tblGrid>
      <w:tr w:rsidR="00090459" w:rsidRPr="003F0927" w14:paraId="751B8D72" w14:textId="77777777" w:rsidTr="00732AF5">
        <w:tc>
          <w:tcPr>
            <w:tcW w:w="4430" w:type="dxa"/>
          </w:tcPr>
          <w:p w14:paraId="1ECB4DDB" w14:textId="78C9A95B" w:rsidR="00481242" w:rsidRPr="003F0927" w:rsidRDefault="00481242" w:rsidP="0048124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oạt động của GV và HS</w:t>
            </w:r>
          </w:p>
        </w:tc>
        <w:tc>
          <w:tcPr>
            <w:tcW w:w="5199" w:type="dxa"/>
          </w:tcPr>
          <w:p w14:paraId="7876800E" w14:textId="77AA81A8" w:rsidR="00481242" w:rsidRPr="003F0927" w:rsidRDefault="00481242" w:rsidP="00481242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ản phẩm cần đạt</w:t>
            </w:r>
          </w:p>
        </w:tc>
      </w:tr>
      <w:tr w:rsidR="003F0927" w:rsidRPr="003F0927" w14:paraId="64A6D3C5" w14:textId="77777777" w:rsidTr="00732AF5">
        <w:tc>
          <w:tcPr>
            <w:tcW w:w="4430" w:type="dxa"/>
          </w:tcPr>
          <w:p w14:paraId="45E96EC3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1. Giao nhiệm vụ</w:t>
            </w:r>
          </w:p>
          <w:p w14:paraId="274AFD84" w14:textId="6E78C099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quan sát các các hình vẽ và thảo luận theo nhóm để trả lời bài tập 1.</w:t>
            </w:r>
          </w:p>
          <w:p w14:paraId="02EC8028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Các nhóm 1, 2, 3 làm hình a.</w:t>
            </w:r>
          </w:p>
          <w:p w14:paraId="45FD31C8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Các nhóm 4 ,5, 6 làm hình b.</w:t>
            </w:r>
          </w:p>
          <w:p w14:paraId="1D6BA8CB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. Thực hiện nhiệm vụ</w:t>
            </w:r>
          </w:p>
          <w:p w14:paraId="463723C6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quan sát các các hình vẽ và thảo luận theo nhóm để đưa ra câu trả lời các cho bài tập 6 trên phiếu học tập</w:t>
            </w:r>
          </w:p>
          <w:p w14:paraId="4C644D54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. Báo cáo thảo luận.</w:t>
            </w:r>
          </w:p>
          <w:p w14:paraId="3EF766A8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các nhóm trình bày câu tra lời của nhóm và các nhóm khác theo dõi để nhận xét.</w:t>
            </w:r>
          </w:p>
          <w:p w14:paraId="342A1E63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Các nhóm 1, 2, 3 vẽ lên phiếu học tập hình a.</w:t>
            </w:r>
          </w:p>
          <w:p w14:paraId="4EDC9042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Các nhóm 4 ,5, 6 vẽ lên phiếu học tập hình b.</w:t>
            </w:r>
          </w:p>
          <w:p w14:paraId="7E971B13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. Kết luận và củng cố</w:t>
            </w:r>
          </w:p>
          <w:p w14:paraId="05F6A5B6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V kết luận và củng cố nội dung bài tập.</w:t>
            </w:r>
          </w:p>
          <w:p w14:paraId="623FE9B1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</w:p>
          <w:p w14:paraId="48F51C71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- GV.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ỗi hình như vậy có bao nhiêu trục đối xứng.</w:t>
            </w:r>
          </w:p>
          <w:p w14:paraId="7E50FF87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HS: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êu câu trả lời.</w:t>
            </w:r>
          </w:p>
          <w:p w14:paraId="0467CE24" w14:textId="77777777" w:rsidR="00DD175A" w:rsidRPr="003F0927" w:rsidRDefault="00DD175A" w:rsidP="00DD17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- GV: 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Yêu cầu HS nêu lại cách vẽ các trục đối xứng cho các hình đó.</w:t>
            </w:r>
          </w:p>
          <w:p w14:paraId="3D0E5210" w14:textId="1D5BE45E" w:rsidR="00DD175A" w:rsidRPr="003F0927" w:rsidRDefault="00DD175A" w:rsidP="00DD175A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HS: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êu lại cách vẽ.</w:t>
            </w:r>
          </w:p>
        </w:tc>
        <w:tc>
          <w:tcPr>
            <w:tcW w:w="5199" w:type="dxa"/>
          </w:tcPr>
          <w:p w14:paraId="26A27017" w14:textId="30CAECEE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Bài 1. </w:t>
            </w:r>
          </w:p>
          <w:p w14:paraId="40B2FCCB" w14:textId="77777777" w:rsidR="00DD175A" w:rsidRPr="003F0927" w:rsidRDefault="00DD175A" w:rsidP="00EF4DB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  <w:drawing>
                <wp:inline distT="0" distB="0" distL="0" distR="0" wp14:anchorId="5C0EC941" wp14:editId="3E4BBA33">
                  <wp:extent cx="2794000" cy="2771004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6544" cy="2773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6F0F32" w14:textId="2D98DACE" w:rsidR="00DD175A" w:rsidRPr="003F0927" w:rsidRDefault="00DD175A" w:rsidP="00EF4DB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cs="Times New Roman"/>
                <w:b/>
                <w:noProof/>
              </w:rPr>
              <w:drawing>
                <wp:inline distT="0" distB="0" distL="0" distR="0" wp14:anchorId="7A330C78" wp14:editId="13723E8C">
                  <wp:extent cx="2806700" cy="2783600"/>
                  <wp:effectExtent l="0" t="0" r="0" b="0"/>
                  <wp:docPr id="128" name="Picture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4228" cy="27910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0927" w:rsidRPr="003F0927" w14:paraId="2417A984" w14:textId="77777777" w:rsidTr="00732AF5">
        <w:tc>
          <w:tcPr>
            <w:tcW w:w="4430" w:type="dxa"/>
          </w:tcPr>
          <w:p w14:paraId="2774D10A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1. Giao nhiệm vụ</w:t>
            </w:r>
          </w:p>
          <w:p w14:paraId="478445A6" w14:textId="5DAF5B34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quan sát các các hình vẽ để trả lời bài tập 2.</w:t>
            </w:r>
          </w:p>
          <w:p w14:paraId="3870C30D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. Thực hiện nhiệm vụ</w:t>
            </w:r>
          </w:p>
          <w:p w14:paraId="58F7AA14" w14:textId="77E37B7D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quan sát các các hình vẽ và thảo luận theo nhóm để đưa ra câu trả lời các cho bài tập 2 trên phiếu học tập</w:t>
            </w:r>
          </w:p>
          <w:p w14:paraId="3044B1BC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. Báo cáo thảo luận.</w:t>
            </w:r>
          </w:p>
          <w:p w14:paraId="5663456C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các nhóm trình bày câu tra lời và các SH khác theo dõi để nhận xét.</w:t>
            </w:r>
          </w:p>
          <w:p w14:paraId="396B2F0E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. Kết luận và củng cố</w:t>
            </w:r>
          </w:p>
          <w:p w14:paraId="5FF8F85C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V kết luận và củng cố nội dung bài tập.</w:t>
            </w:r>
          </w:p>
          <w:p w14:paraId="6D5CDE2D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</w:p>
          <w:p w14:paraId="1EC44EC0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- GV.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ỗi hình như vậy có bao nhiêu trục đối xứng.</w:t>
            </w:r>
          </w:p>
          <w:p w14:paraId="6C0DCC87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HS: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êu câu trả lời.</w:t>
            </w:r>
          </w:p>
          <w:p w14:paraId="686C3A65" w14:textId="77777777" w:rsidR="00DD175A" w:rsidRPr="003F0927" w:rsidRDefault="00DD175A" w:rsidP="00DD17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- GV: 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Yêu cầu HS nêu lại cách vẽ các trục đối xứng cho các hình đó.</w:t>
            </w:r>
          </w:p>
          <w:p w14:paraId="1539D5CA" w14:textId="1B092F80" w:rsidR="00DD175A" w:rsidRPr="003F0927" w:rsidRDefault="00DD175A" w:rsidP="00DD175A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HS: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êu lại cách vẽ.</w:t>
            </w:r>
          </w:p>
        </w:tc>
        <w:tc>
          <w:tcPr>
            <w:tcW w:w="5199" w:type="dxa"/>
          </w:tcPr>
          <w:p w14:paraId="15E1C1F9" w14:textId="6F56855E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Bài 2. </w:t>
            </w:r>
          </w:p>
          <w:p w14:paraId="10DB28E1" w14:textId="77777777" w:rsidR="00DD175A" w:rsidRPr="003F0927" w:rsidRDefault="00DD175A" w:rsidP="00EF4DB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3FAAB3F0" wp14:editId="12C5CDC4">
                  <wp:extent cx="3041650" cy="2704936"/>
                  <wp:effectExtent l="0" t="0" r="635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9228" cy="2711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6CB6612" w14:textId="42BBF4CA" w:rsidR="00DD175A" w:rsidRPr="003F0927" w:rsidRDefault="00DD175A" w:rsidP="00EF4DB5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cs="Times New Roman"/>
                <w:noProof/>
              </w:rPr>
              <w:drawing>
                <wp:inline distT="0" distB="0" distL="0" distR="0" wp14:anchorId="497387EF" wp14:editId="7032AA59">
                  <wp:extent cx="3086100" cy="274446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2538" cy="27590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0927" w:rsidRPr="003F0927" w14:paraId="55768BF2" w14:textId="77777777" w:rsidTr="00732AF5">
        <w:tc>
          <w:tcPr>
            <w:tcW w:w="4430" w:type="dxa"/>
          </w:tcPr>
          <w:p w14:paraId="2C7C8B7A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1. Giao nhiệm vụ</w:t>
            </w:r>
          </w:p>
          <w:p w14:paraId="40FFA129" w14:textId="00EC7C69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quan sát các các hình vẽ để trả lời bài tập 3.</w:t>
            </w:r>
          </w:p>
          <w:p w14:paraId="29D67391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. Thực hiện nhiệm vụ</w:t>
            </w:r>
          </w:p>
          <w:p w14:paraId="231C5B11" w14:textId="02C1CDB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quan sát các các hình vẽ và thảo luận theo nhóm để đưa ra câu trả lời các cho bài tập 3 trên phiếu học tập</w:t>
            </w:r>
          </w:p>
          <w:p w14:paraId="11DE6967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. Báo cáo thảo luận.</w:t>
            </w:r>
          </w:p>
          <w:p w14:paraId="1C7E602C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Yêu cầu HS các nhóm trình bày câu tra lời và các SH khác theo dõi để nhận xét.</w:t>
            </w:r>
          </w:p>
          <w:p w14:paraId="373C43F6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. Kết luận và củng cố</w:t>
            </w:r>
          </w:p>
          <w:p w14:paraId="1E081540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GV kết luận và củng cố nội dung bài tập.</w:t>
            </w:r>
          </w:p>
          <w:p w14:paraId="37240CC5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- GV.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ỗi hình như vậy có bao nhiêu trục đối xứng.</w:t>
            </w:r>
          </w:p>
          <w:p w14:paraId="7D0AB735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HS: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êu câu trả lời.</w:t>
            </w:r>
          </w:p>
          <w:p w14:paraId="1F235DB3" w14:textId="77777777" w:rsidR="00DD175A" w:rsidRPr="003F0927" w:rsidRDefault="00DD175A" w:rsidP="00DD17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- GV: 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Yêu cầu HS nêu lại cách vẽ các trục đối xứng cho các hình đó.</w:t>
            </w:r>
          </w:p>
          <w:p w14:paraId="296D8511" w14:textId="2ACE4FCE" w:rsidR="00DD175A" w:rsidRPr="003F0927" w:rsidRDefault="00DD175A" w:rsidP="00DD175A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HS: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êu lại cách vẽ.</w:t>
            </w:r>
          </w:p>
        </w:tc>
        <w:tc>
          <w:tcPr>
            <w:tcW w:w="5199" w:type="dxa"/>
          </w:tcPr>
          <w:p w14:paraId="4ED45338" w14:textId="76C4D9AD" w:rsidR="00DD175A" w:rsidRPr="003F0927" w:rsidRDefault="00DD175A" w:rsidP="00DD175A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Bài 3: </w:t>
            </w:r>
          </w:p>
          <w:p w14:paraId="6996B3A4" w14:textId="11D374D2" w:rsidR="00DD175A" w:rsidRPr="003F0927" w:rsidRDefault="00DD175A" w:rsidP="00DD175A">
            <w:pPr>
              <w:pStyle w:val="Mu"/>
              <w:numPr>
                <w:ilvl w:val="0"/>
                <w:numId w:val="0"/>
              </w:numPr>
              <w:rPr>
                <w:rFonts w:ascii="Times New Roman" w:hAnsi="Times New Roman"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7835663D" wp14:editId="33A03D14">
                  <wp:extent cx="3048000" cy="2710583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7692" cy="2719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8C277B3" w14:textId="77777777" w:rsidR="006A7B2A" w:rsidRPr="003F0927" w:rsidRDefault="006A7B2A" w:rsidP="007133A6">
      <w:pPr>
        <w:spacing w:line="276" w:lineRule="auto"/>
        <w:rPr>
          <w:rFonts w:cs="Times New Roman"/>
          <w:b/>
          <w:bCs w:val="0"/>
        </w:rPr>
      </w:pPr>
    </w:p>
    <w:p w14:paraId="6CCDBFA6" w14:textId="06EACCE1" w:rsidR="007133A6" w:rsidRPr="003F0927" w:rsidRDefault="00CA6BFA" w:rsidP="007133A6">
      <w:pPr>
        <w:spacing w:line="276" w:lineRule="auto"/>
        <w:rPr>
          <w:rFonts w:cs="Times New Roman"/>
          <w:b/>
          <w:bCs w:val="0"/>
        </w:rPr>
      </w:pPr>
      <w:r w:rsidRPr="003F0927">
        <w:rPr>
          <w:rFonts w:cs="Times New Roman"/>
          <w:b/>
          <w:bCs w:val="0"/>
        </w:rPr>
        <w:t>Tiết 3:</w:t>
      </w:r>
    </w:p>
    <w:p w14:paraId="34F8CC12" w14:textId="47448607" w:rsidR="00DD175A" w:rsidRPr="003F0927" w:rsidRDefault="00CA0AAC" w:rsidP="00DD175A">
      <w:pPr>
        <w:pStyle w:val="ListParagraph"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>Dạng toán</w:t>
      </w:r>
      <w:r w:rsidRPr="003F0927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DD175A"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>Nhận biết hình có tâm đối xứng. Xác định tâm của hình</w:t>
      </w:r>
    </w:p>
    <w:p w14:paraId="47B98E01" w14:textId="77777777" w:rsidR="00DD175A" w:rsidRPr="003F0927" w:rsidRDefault="00DD175A" w:rsidP="00DD175A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sz w:val="28"/>
          <w:szCs w:val="28"/>
          <w:lang w:val="en-US"/>
        </w:rPr>
        <w:t>a) Mục tiêu</w:t>
      </w:r>
      <w:r w:rsidRPr="003F0927">
        <w:rPr>
          <w:rFonts w:ascii="Times New Roman" w:hAnsi="Times New Roman" w:cs="Times New Roman"/>
          <w:sz w:val="28"/>
          <w:szCs w:val="28"/>
          <w:lang w:val="en-US"/>
        </w:rPr>
        <w:t>: Nhận biết được các hình có tâm đối xứng.</w:t>
      </w:r>
    </w:p>
    <w:p w14:paraId="3489906F" w14:textId="1323057B" w:rsidR="00DD175A" w:rsidRPr="003F0927" w:rsidRDefault="00DD175A" w:rsidP="00DD175A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sz w:val="28"/>
          <w:szCs w:val="28"/>
          <w:lang w:val="en-US"/>
        </w:rPr>
        <w:t>b) Nội dung:</w:t>
      </w:r>
      <w:r w:rsidRPr="003F0927">
        <w:rPr>
          <w:rFonts w:ascii="Times New Roman" w:hAnsi="Times New Roman" w:cs="Times New Roman"/>
          <w:sz w:val="28"/>
          <w:szCs w:val="28"/>
          <w:lang w:val="en-US"/>
        </w:rPr>
        <w:t xml:space="preserve"> bài 1 đến bài </w:t>
      </w:r>
      <w:r w:rsidR="00E5529A" w:rsidRPr="003F0927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3F0927">
        <w:rPr>
          <w:rFonts w:ascii="Times New Roman" w:hAnsi="Times New Roman" w:cs="Times New Roman"/>
          <w:sz w:val="28"/>
          <w:szCs w:val="28"/>
          <w:lang w:val="en-US"/>
        </w:rPr>
        <w:t xml:space="preserve"> (Phiếu học tập)</w:t>
      </w:r>
    </w:p>
    <w:p w14:paraId="41AE6707" w14:textId="727025BA" w:rsidR="00CA0AAC" w:rsidRPr="003F0927" w:rsidRDefault="00DD175A" w:rsidP="00DD175A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sz w:val="28"/>
          <w:szCs w:val="28"/>
          <w:lang w:val="en-US"/>
        </w:rPr>
        <w:t>c) Sản phẩm:</w:t>
      </w:r>
      <w:r w:rsidRPr="003F0927">
        <w:rPr>
          <w:rFonts w:ascii="Times New Roman" w:hAnsi="Times New Roman" w:cs="Times New Roman"/>
          <w:sz w:val="28"/>
          <w:szCs w:val="28"/>
          <w:lang w:val="en-US"/>
        </w:rPr>
        <w:t xml:space="preserve"> Bài làm bài 1đến bài </w:t>
      </w:r>
      <w:r w:rsidR="00E5529A" w:rsidRPr="003F0927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3F092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5AB33D13" w14:textId="77777777" w:rsidR="00CA0AAC" w:rsidRPr="003F0927" w:rsidRDefault="00CA0AAC" w:rsidP="00CA0AAC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</w:rPr>
        <w:t>d) Tổ chức thực hiện:</w:t>
      </w:r>
    </w:p>
    <w:tbl>
      <w:tblPr>
        <w:tblStyle w:val="TableGrid"/>
        <w:tblW w:w="0" w:type="dxa"/>
        <w:tblLayout w:type="fixed"/>
        <w:tblLook w:val="04A0" w:firstRow="1" w:lastRow="0" w:firstColumn="1" w:lastColumn="0" w:noHBand="0" w:noVBand="1"/>
      </w:tblPr>
      <w:tblGrid>
        <w:gridCol w:w="4673"/>
        <w:gridCol w:w="4956"/>
      </w:tblGrid>
      <w:tr w:rsidR="003F0927" w:rsidRPr="003F0927" w14:paraId="1370A5FA" w14:textId="77777777" w:rsidTr="00E5529A">
        <w:tc>
          <w:tcPr>
            <w:tcW w:w="4673" w:type="dxa"/>
          </w:tcPr>
          <w:p w14:paraId="78832B08" w14:textId="77777777" w:rsidR="00CA0AAC" w:rsidRPr="003F0927" w:rsidRDefault="00CA0AAC" w:rsidP="003A760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oạt động của GV và HS</w:t>
            </w:r>
          </w:p>
        </w:tc>
        <w:tc>
          <w:tcPr>
            <w:tcW w:w="4956" w:type="dxa"/>
          </w:tcPr>
          <w:p w14:paraId="5B16C42C" w14:textId="77777777" w:rsidR="00CA0AAC" w:rsidRPr="003F0927" w:rsidRDefault="00CA0AAC" w:rsidP="003A760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ản phẩm cần đạt</w:t>
            </w:r>
          </w:p>
        </w:tc>
      </w:tr>
      <w:tr w:rsidR="003F0927" w:rsidRPr="003F0927" w14:paraId="332B26B8" w14:textId="77777777" w:rsidTr="00E5529A">
        <w:tc>
          <w:tcPr>
            <w:tcW w:w="4673" w:type="dxa"/>
          </w:tcPr>
          <w:p w14:paraId="342963DA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Bước 1: Giao nhiệm vụ học tập 1</w:t>
            </w:r>
          </w:p>
          <w:p w14:paraId="32E86628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yêu cầu HS đọc đề bài 1, phân tích đề bài.</w:t>
            </w:r>
          </w:p>
          <w:p w14:paraId="18A3DCB5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yêu cầu HS suy nghĩ làm bài và trả lời đề bài</w:t>
            </w:r>
          </w:p>
          <w:p w14:paraId="6156CCDD" w14:textId="77777777" w:rsidR="00DD175A" w:rsidRPr="003F0927" w:rsidRDefault="00DD175A" w:rsidP="00DD175A">
            <w:pPr>
              <w:pStyle w:val="ListParagraph"/>
              <w:ind w:left="0"/>
              <w:rPr>
                <w:rStyle w:val="Emphasis"/>
                <w:rFonts w:ascii="Times New Roman" w:hAnsi="Times New Roman" w:cs="Times New Roman"/>
                <w:i w:val="0"/>
                <w:sz w:val="28"/>
                <w:szCs w:val="28"/>
                <w:shd w:val="clear" w:color="auto" w:fill="FFFFFF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H: Trong các hình dưới đây hình nào có tâm đối xứng</w:t>
            </w:r>
            <w:r w:rsidRPr="003F0927">
              <w:rPr>
                <w:rStyle w:val="Emphasis"/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? </w:t>
            </w:r>
          </w:p>
          <w:p w14:paraId="59FE3491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Bước 2: Thực hiện nhiệm vụ 1</w:t>
            </w:r>
          </w:p>
          <w:p w14:paraId="0833894D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đọc đề, suy nghĩ trả lời câu hỏi của GV</w:t>
            </w:r>
          </w:p>
          <w:p w14:paraId="3C2714A8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Đ: Hình 2, 3, 5 không có tâm</w:t>
            </w:r>
            <w:r w:rsidRPr="003F0927">
              <w:rPr>
                <w:rStyle w:val="Emphasis"/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 đối xứng.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 Hình 1, 4 có tâm đối xứng.</w:t>
            </w:r>
          </w:p>
          <w:p w14:paraId="42504806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Bước 3: Báo cáo thảo luận 1</w:t>
            </w:r>
          </w:p>
          <w:p w14:paraId="1CE7E39A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lên bảng làm bài.</w:t>
            </w:r>
          </w:p>
          <w:p w14:paraId="0713411F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khác làm bài vào vở.</w:t>
            </w:r>
          </w:p>
          <w:p w14:paraId="08B60241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Bước 4: Kết luận, nhận định 1</w:t>
            </w:r>
          </w:p>
          <w:p w14:paraId="49812FBC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gọi HS khác nhận xét kết quả bài làm của bạn.</w:t>
            </w:r>
          </w:p>
          <w:p w14:paraId="0D591B1B" w14:textId="7C111B01" w:rsidR="00CA0AAC" w:rsidRPr="003F0927" w:rsidRDefault="00DD175A" w:rsidP="00DD175A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nhận xét và chốt kiến thức</w:t>
            </w:r>
          </w:p>
        </w:tc>
        <w:tc>
          <w:tcPr>
            <w:tcW w:w="4956" w:type="dxa"/>
          </w:tcPr>
          <w:p w14:paraId="4958CAC5" w14:textId="26CB389F" w:rsidR="00DD175A" w:rsidRPr="003F0927" w:rsidRDefault="00E5529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2EA706F4" wp14:editId="3A28948A">
                      <wp:simplePos x="0" y="0"/>
                      <wp:positionH relativeFrom="column">
                        <wp:posOffset>2108200</wp:posOffset>
                      </wp:positionH>
                      <wp:positionV relativeFrom="paragraph">
                        <wp:posOffset>382905</wp:posOffset>
                      </wp:positionV>
                      <wp:extent cx="885825" cy="992760"/>
                      <wp:effectExtent l="38100" t="19050" r="66675" b="17145"/>
                      <wp:wrapNone/>
                      <wp:docPr id="160" name="Group 16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85825" cy="992760"/>
                                <a:chOff x="0" y="0"/>
                                <a:chExt cx="971550" cy="1242790"/>
                              </a:xfrm>
                            </wpg:grpSpPr>
                            <wps:wsp>
                              <wps:cNvPr id="161" name="Star: 5 Points 3"/>
                              <wps:cNvSpPr/>
                              <wps:spPr>
                                <a:xfrm>
                                  <a:off x="0" y="0"/>
                                  <a:ext cx="971550" cy="899160"/>
                                </a:xfrm>
                                <a:prstGeom prst="star5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2" name="Text Box 162"/>
                              <wps:cNvSpPr txBox="1"/>
                              <wps:spPr>
                                <a:xfrm>
                                  <a:off x="41173" y="910633"/>
                                  <a:ext cx="930377" cy="3321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14:paraId="0CB591BE" w14:textId="77777777" w:rsidR="00DD175A" w:rsidRPr="002D2FA9" w:rsidRDefault="00DD175A" w:rsidP="00DD175A">
                                    <w:pPr>
                                      <w:jc w:val="center"/>
                                      <w:rPr>
                                        <w:rFonts w:cs="Times New Roman"/>
                                        <w:b/>
                                        <w:bCs w:val="0"/>
                                      </w:rPr>
                                    </w:pPr>
                                    <w:r w:rsidRPr="002D2FA9">
                                      <w:rPr>
                                        <w:rFonts w:cs="Times New Roman"/>
                                        <w:b/>
                                      </w:rPr>
                                      <w:t>Hình 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EA706F4" id="Group 160" o:spid="_x0000_s1026" style="position:absolute;left:0;text-align:left;margin-left:166pt;margin-top:30.15pt;width:69.75pt;height:78.15pt;z-index:251660288;mso-width-relative:margin;mso-height-relative:margin" coordsize="9715,124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">
                      <v:shape id="Star: 5 Points 3" o:spid="_x0000_s1027" style="position:absolute;width:9715;height:8991;visibility:visible;mso-wrap-style:square;v-text-anchor:middle" coordsize="971550,899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" path="m1,343448r371100,2l485775,,600449,343450r371100,-2l671321,555709,786000,899158,485775,686892,185550,899158,300229,555709,1,343448xe" fillcolor="#4472c4 [3204]" strokecolor="black [3213]">
                        <v:stroke joinstyle="miter"/>
                        <v:path arrowok="t" o:connecttype="custom" o:connectlocs="1,343448;371101,343450;485775,0;600449,343450;971549,343448;671321,555709;786000,899158;485775,686892;185550,899158;300229,555709;1,343448" o:connectangles="0,0,0,0,0,0,0,0,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62" o:spid="_x0000_s1028" type="#_x0000_t202" style="position:absolute;left:411;top:9106;width:9304;height:3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" fillcolor="white [3201]" strokecolor="white [3212]" strokeweight=".5pt">
                        <v:textbox>
                          <w:txbxContent>
                            <w:p w14:paraId="0CB591BE" w14:textId="77777777" w:rsidR="00DD175A" w:rsidRPr="002D2FA9" w:rsidRDefault="00DD175A" w:rsidP="00DD175A">
                              <w:pPr>
                                <w:jc w:val="center"/>
                                <w:rPr>
                                  <w:rFonts w:cs="Times New Roman"/>
                                  <w:b/>
                                  <w:bCs w:val="0"/>
                                </w:rPr>
                              </w:pPr>
                              <w:r w:rsidRPr="002D2FA9">
                                <w:rPr>
                                  <w:rFonts w:cs="Times New Roman"/>
                                  <w:b/>
                                </w:rPr>
                                <w:t>Hình 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D175A" w:rsidRPr="003F0927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5C008B00" wp14:editId="3CE56372">
                      <wp:simplePos x="0" y="0"/>
                      <wp:positionH relativeFrom="column">
                        <wp:posOffset>-71755</wp:posOffset>
                      </wp:positionH>
                      <wp:positionV relativeFrom="paragraph">
                        <wp:posOffset>311785</wp:posOffset>
                      </wp:positionV>
                      <wp:extent cx="1028700" cy="1133475"/>
                      <wp:effectExtent l="0" t="0" r="0" b="28575"/>
                      <wp:wrapNone/>
                      <wp:docPr id="135" name="Group 13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28700" cy="1133475"/>
                                <a:chOff x="0" y="0"/>
                                <a:chExt cx="1120140" cy="1252586"/>
                              </a:xfrm>
                            </wpg:grpSpPr>
                            <wps:wsp>
                              <wps:cNvPr id="137" name="Multiplication Sign 1"/>
                              <wps:cNvSpPr/>
                              <wps:spPr>
                                <a:xfrm>
                                  <a:off x="0" y="0"/>
                                  <a:ext cx="1120140" cy="1043940"/>
                                </a:xfrm>
                                <a:prstGeom prst="mathMultiply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1" name="Text Box 141"/>
                              <wps:cNvSpPr txBox="1"/>
                              <wps:spPr>
                                <a:xfrm>
                                  <a:off x="144780" y="955405"/>
                                  <a:ext cx="868680" cy="2971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14:paraId="28DEF6FA" w14:textId="77777777" w:rsidR="00DD175A" w:rsidRPr="00BE5F9C" w:rsidRDefault="00DD175A" w:rsidP="00DD175A">
                                    <w:pPr>
                                      <w:jc w:val="center"/>
                                      <w:rPr>
                                        <w:rFonts w:cs="Times New Roman"/>
                                        <w:b/>
                                        <w:bCs w:val="0"/>
                                      </w:rPr>
                                    </w:pPr>
                                    <w:r w:rsidRPr="00BE5F9C">
                                      <w:rPr>
                                        <w:rFonts w:cs="Times New Roman"/>
                                        <w:b/>
                                      </w:rPr>
                                      <w:t>Hình 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C008B00" id="Group 135" o:spid="_x0000_s1029" style="position:absolute;left:0;text-align:left;margin-left:-5.65pt;margin-top:24.55pt;width:81pt;height:89.25pt;z-index:251659264;mso-width-relative:margin;mso-height-relative:margin" coordsize="11201,12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">
                      <v:shape id="Multiplication Sign 1" o:spid="_x0000_s1030" style="position:absolute;width:11201;height:10439;visibility:visible;mso-wrap-style:square;v-text-anchor:middle" coordsize="1120140,1043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" path="m185329,340539l352731,160918,560070,354152,767409,160918,934811,340539,740137,521970,934811,703401,767409,883022,560070,689788,352731,883022,185329,703401,380003,521970,185329,340539xe" fillcolor="#4472c4 [3204]" strokecolor="black [3213]">
                        <v:stroke joinstyle="miter"/>
                        <v:path arrowok="t" o:connecttype="custom" o:connectlocs="185329,340539;352731,160918;560070,354152;767409,160918;934811,340539;740137,521970;934811,703401;767409,883022;560070,689788;352731,883022;185329,703401;380003,521970;185329,340539" o:connectangles="0,0,0,0,0,0,0,0,0,0,0,0,0"/>
                      </v:shape>
                      <v:shape id="Text Box 141" o:spid="_x0000_s1031" type="#_x0000_t202" style="position:absolute;left:1447;top:9554;width:8687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" fillcolor="white [3201]" strokecolor="white [3212]" strokeweight=".5pt">
                        <v:textbox>
                          <w:txbxContent>
                            <w:p w14:paraId="28DEF6FA" w14:textId="77777777" w:rsidR="00DD175A" w:rsidRPr="00BE5F9C" w:rsidRDefault="00DD175A" w:rsidP="00DD175A">
                              <w:pPr>
                                <w:jc w:val="center"/>
                                <w:rPr>
                                  <w:rFonts w:cs="Times New Roman"/>
                                  <w:b/>
                                  <w:bCs w:val="0"/>
                                </w:rPr>
                              </w:pPr>
                              <w:r w:rsidRPr="00BE5F9C">
                                <w:rPr>
                                  <w:rFonts w:cs="Times New Roman"/>
                                  <w:b/>
                                </w:rPr>
                                <w:t>Hình 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DD175A"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ài 1</w:t>
            </w:r>
            <w:r w:rsidR="00DD175A"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 Trong các hình dưới đây hình nào có tâm đối xứng?</w:t>
            </w:r>
          </w:p>
          <w:p w14:paraId="6E67BEA1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384467B1" wp14:editId="52AD288D">
                      <wp:simplePos x="0" y="0"/>
                      <wp:positionH relativeFrom="column">
                        <wp:posOffset>1022350</wp:posOffset>
                      </wp:positionH>
                      <wp:positionV relativeFrom="paragraph">
                        <wp:posOffset>31115</wp:posOffset>
                      </wp:positionV>
                      <wp:extent cx="866775" cy="974721"/>
                      <wp:effectExtent l="0" t="0" r="28575" b="16510"/>
                      <wp:wrapNone/>
                      <wp:docPr id="163" name="Group 16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66775" cy="974721"/>
                                <a:chOff x="-124264" y="0"/>
                                <a:chExt cx="807720" cy="1122298"/>
                              </a:xfrm>
                            </wpg:grpSpPr>
                            <wps:wsp>
                              <wps:cNvPr id="169" name="Partial Circle 2"/>
                              <wps:cNvSpPr/>
                              <wps:spPr>
                                <a:xfrm>
                                  <a:off x="1" y="0"/>
                                  <a:ext cx="652222" cy="784860"/>
                                </a:xfrm>
                                <a:prstGeom prst="pi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0" name="Text Box 170"/>
                              <wps:cNvSpPr txBox="1"/>
                              <wps:spPr>
                                <a:xfrm>
                                  <a:off x="-124264" y="825120"/>
                                  <a:ext cx="807720" cy="29717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14:paraId="2CA4CCFD" w14:textId="77777777" w:rsidR="00DD175A" w:rsidRPr="00BE5F9C" w:rsidRDefault="00DD175A" w:rsidP="00DD175A">
                                    <w:pPr>
                                      <w:jc w:val="center"/>
                                      <w:rPr>
                                        <w:rFonts w:cs="Times New Roman"/>
                                        <w:b/>
                                        <w:bCs w:val="0"/>
                                      </w:rPr>
                                    </w:pPr>
                                    <w:r w:rsidRPr="00BE5F9C">
                                      <w:rPr>
                                        <w:rFonts w:cs="Times New Roman"/>
                                        <w:b/>
                                      </w:rPr>
                                      <w:t>Hình 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84467B1" id="Group 163" o:spid="_x0000_s1032" style="position:absolute;left:0;text-align:left;margin-left:80.5pt;margin-top:2.45pt;width:68.25pt;height:76.75pt;z-index:251661312;mso-width-relative:margin;mso-height-relative:margin" coordorigin="-1242" coordsize="8077,112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">
                      <v:shape id="Partial Circle 2" o:spid="_x0000_s1033" style="position:absolute;width:6522;height:7848;visibility:visible;mso-wrap-style:square;v-text-anchor:middle" coordsize="652222,784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" path="m652222,392430v,216733,-146005,392430,-326111,392430c146005,784860,,609163,,392430,,175697,146005,,326111,r,392430l652222,392430xe" fillcolor="#4472c4 [3204]" strokecolor="black [3213]">
                        <v:stroke joinstyle="miter"/>
                        <v:path arrowok="t" o:connecttype="custom" o:connectlocs="652222,392430;326111,784860;0,392430;326111,0;326111,392430;652222,392430" o:connectangles="0,0,0,0,0,0"/>
                      </v:shape>
                      <v:shape id="Text Box 170" o:spid="_x0000_s1034" type="#_x0000_t202" style="position:absolute;left:-1242;top:8251;width:8076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" fillcolor="white [3201]" strokecolor="white [3212]" strokeweight=".5pt">
                        <v:textbox>
                          <w:txbxContent>
                            <w:p w14:paraId="2CA4CCFD" w14:textId="77777777" w:rsidR="00DD175A" w:rsidRPr="00BE5F9C" w:rsidRDefault="00DD175A" w:rsidP="00DD175A">
                              <w:pPr>
                                <w:jc w:val="center"/>
                                <w:rPr>
                                  <w:rFonts w:cs="Times New Roman"/>
                                  <w:b/>
                                  <w:bCs w:val="0"/>
                                </w:rPr>
                              </w:pPr>
                              <w:r w:rsidRPr="00BE5F9C">
                                <w:rPr>
                                  <w:rFonts w:cs="Times New Roman"/>
                                  <w:b/>
                                </w:rPr>
                                <w:t>Hình 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1D09293E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037FE1A8" w14:textId="77777777" w:rsidR="00DD175A" w:rsidRPr="003F0927" w:rsidRDefault="00DD175A" w:rsidP="00DD175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39A5059C" w14:textId="24B76C89" w:rsidR="00366A30" w:rsidRPr="003F0927" w:rsidRDefault="00366A30" w:rsidP="00CA0AAC">
            <w:pPr>
              <w:pStyle w:val="ListParagraph"/>
              <w:tabs>
                <w:tab w:val="left" w:pos="993"/>
              </w:tabs>
              <w:spacing w:before="120" w:after="120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14:paraId="386AD0B3" w14:textId="77777777" w:rsidR="00CA0AAC" w:rsidRPr="003F0927" w:rsidRDefault="00CA0AAC" w:rsidP="003A7608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E248C02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B1C026B" w14:textId="0949D421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705BA9E9" wp14:editId="07924B21">
                      <wp:simplePos x="0" y="0"/>
                      <wp:positionH relativeFrom="column">
                        <wp:posOffset>1746885</wp:posOffset>
                      </wp:positionH>
                      <wp:positionV relativeFrom="paragraph">
                        <wp:posOffset>216535</wp:posOffset>
                      </wp:positionV>
                      <wp:extent cx="970915" cy="799465"/>
                      <wp:effectExtent l="0" t="19050" r="19685" b="19685"/>
                      <wp:wrapNone/>
                      <wp:docPr id="143" name="Group 1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70915" cy="799465"/>
                                <a:chOff x="0" y="0"/>
                                <a:chExt cx="1344899" cy="1178591"/>
                              </a:xfrm>
                            </wpg:grpSpPr>
                            <wps:wsp>
                              <wps:cNvPr id="149" name="Flowchart: Manual Input 149"/>
                              <wps:cNvSpPr/>
                              <wps:spPr>
                                <a:xfrm>
                                  <a:off x="0" y="0"/>
                                  <a:ext cx="1219200" cy="659130"/>
                                </a:xfrm>
                                <a:prstGeom prst="flowChartManualInput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5" name="Text Box 155"/>
                              <wps:cNvSpPr txBox="1"/>
                              <wps:spPr>
                                <a:xfrm>
                                  <a:off x="243839" y="740987"/>
                                  <a:ext cx="1101060" cy="43760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14:paraId="4339A49C" w14:textId="77777777" w:rsidR="00DD175A" w:rsidRPr="002D2FA9" w:rsidRDefault="00DD175A" w:rsidP="00DD175A">
                                    <w:pPr>
                                      <w:jc w:val="center"/>
                                      <w:rPr>
                                        <w:rFonts w:cs="Times New Roman"/>
                                        <w:b/>
                                        <w:bCs w:val="0"/>
                                      </w:rPr>
                                    </w:pPr>
                                    <w:r w:rsidRPr="002D2FA9">
                                      <w:rPr>
                                        <w:rFonts w:cs="Times New Roman"/>
                                        <w:b/>
                                      </w:rPr>
                                      <w:t>Hình 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05BA9E9" id="Group 143" o:spid="_x0000_s1035" style="position:absolute;margin-left:137.55pt;margin-top:17.05pt;width:76.45pt;height:62.95pt;z-index:251663360;mso-width-relative:margin;mso-height-relative:margin" coordsize="13448,11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">
                      <v:shapetype id="_x0000_t118" coordsize="21600,21600" o:spt="118" path="m,4292l21600,r,21600l,21600xe">
                        <v:stroke joinstyle="miter"/>
                        <v:path gradientshapeok="t" o:connecttype="custom" o:connectlocs="10800,2146;0,10800;10800,21600;21600,10800" textboxrect="0,4291,21600,21600"/>
                      </v:shapetype>
                      <v:shape id="Flowchart: Manual Input 149" o:spid="_x0000_s1036" type="#_x0000_t118" style="position:absolute;width:12192;height:65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" fillcolor="#4472c4 [3204]" strokecolor="black [3213]"/>
                      <v:shape id="Text Box 155" o:spid="_x0000_s1037" type="#_x0000_t202" style="position:absolute;left:2438;top:7409;width:11010;height:4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" fillcolor="white [3201]" strokecolor="white [3212]" strokeweight=".5pt">
                        <v:textbox>
                          <w:txbxContent>
                            <w:p w14:paraId="4339A49C" w14:textId="77777777" w:rsidR="00DD175A" w:rsidRPr="002D2FA9" w:rsidRDefault="00DD175A" w:rsidP="00DD175A">
                              <w:pPr>
                                <w:jc w:val="center"/>
                                <w:rPr>
                                  <w:rFonts w:cs="Times New Roman"/>
                                  <w:b/>
                                  <w:bCs w:val="0"/>
                                </w:rPr>
                              </w:pPr>
                              <w:r w:rsidRPr="002D2FA9">
                                <w:rPr>
                                  <w:rFonts w:cs="Times New Roman"/>
                                  <w:b/>
                                </w:rPr>
                                <w:t>Hình 5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3F0927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1258F1A8" wp14:editId="793B6423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26035</wp:posOffset>
                      </wp:positionV>
                      <wp:extent cx="813435" cy="989965"/>
                      <wp:effectExtent l="0" t="19050" r="24765" b="19685"/>
                      <wp:wrapNone/>
                      <wp:docPr id="156" name="Group 15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13435" cy="989965"/>
                                <a:chOff x="-190608" y="11015"/>
                                <a:chExt cx="1125641" cy="1144673"/>
                              </a:xfrm>
                            </wpg:grpSpPr>
                            <wps:wsp>
                              <wps:cNvPr id="157" name="Star: 7 Points 4"/>
                              <wps:cNvSpPr/>
                              <wps:spPr>
                                <a:xfrm>
                                  <a:off x="0" y="11015"/>
                                  <a:ext cx="883114" cy="748806"/>
                                </a:xfrm>
                                <a:prstGeom prst="star7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8" name="Text Box 158"/>
                              <wps:cNvSpPr txBox="1"/>
                              <wps:spPr>
                                <a:xfrm>
                                  <a:off x="-190608" y="858508"/>
                                  <a:ext cx="1125641" cy="297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schemeClr val="bg1"/>
                                  </a:solidFill>
                                </a:ln>
                              </wps:spPr>
                              <wps:txbx>
                                <w:txbxContent>
                                  <w:p w14:paraId="156CC838" w14:textId="77777777" w:rsidR="00DD175A" w:rsidRPr="002D2FA9" w:rsidRDefault="00DD175A" w:rsidP="00DD175A">
                                    <w:pPr>
                                      <w:jc w:val="center"/>
                                      <w:rPr>
                                        <w:rFonts w:cs="Times New Roman"/>
                                        <w:b/>
                                        <w:bCs w:val="0"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b/>
                                      </w:rPr>
                                      <w:t xml:space="preserve"> </w:t>
                                    </w:r>
                                    <w:r w:rsidRPr="002D2FA9">
                                      <w:rPr>
                                        <w:rFonts w:cs="Times New Roman"/>
                                        <w:b/>
                                      </w:rPr>
                                      <w:t>Hình 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258F1A8" id="Group 156" o:spid="_x0000_s1038" style="position:absolute;margin-left:-.45pt;margin-top:2.05pt;width:64.05pt;height:77.95pt;z-index:251664384;mso-width-relative:margin;mso-height-relative:margin" coordorigin="-1906,110" coordsize="11256,114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">
                      <v:shape id="Star: 7 Points 4" o:spid="_x0000_s1039" style="position:absolute;top:110;width:8831;height:7488;visibility:visible;mso-wrap-style:square;v-text-anchor:middle" coordsize="883114,7488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" path="m-2,481562l135989,333252,87455,148311r218113,l441557,,577546,148311r218113,l747125,333252,883116,481562,686602,563869,638067,748810,441557,666503,245047,748810,196512,563869,-2,481562xe" fillcolor="#4472c4 [3204]" strokecolor="black [3213]">
                        <v:stroke joinstyle="miter"/>
                        <v:path arrowok="t" o:connecttype="custom" o:connectlocs="-2,481562;135989,333252;87455,148311;305568,148311;441557,0;577546,148311;795659,148311;747125,333252;883116,481562;686602,563869;638067,748810;441557,666503;245047,748810;196512,563869;-2,481562" o:connectangles="0,0,0,0,0,0,0,0,0,0,0,0,0,0,0"/>
                      </v:shape>
                      <v:shape id="Text Box 158" o:spid="_x0000_s1040" type="#_x0000_t202" style="position:absolute;left:-1906;top:8585;width:11256;height: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" fillcolor="white [3201]" strokecolor="white [3212]" strokeweight=".5pt">
                        <v:textbox>
                          <w:txbxContent>
                            <w:p w14:paraId="156CC838" w14:textId="77777777" w:rsidR="00DD175A" w:rsidRPr="002D2FA9" w:rsidRDefault="00DD175A" w:rsidP="00DD175A">
                              <w:pPr>
                                <w:jc w:val="center"/>
                                <w:rPr>
                                  <w:rFonts w:cs="Times New Roman"/>
                                  <w:b/>
                                  <w:bCs w:val="0"/>
                                </w:rPr>
                              </w:pPr>
                              <w:r>
                                <w:rPr>
                                  <w:rFonts w:cs="Times New Roman"/>
                                  <w:b/>
                                </w:rPr>
                                <w:t xml:space="preserve"> </w:t>
                              </w:r>
                              <w:r w:rsidRPr="002D2FA9">
                                <w:rPr>
                                  <w:rFonts w:cs="Times New Roman"/>
                                  <w:b/>
                                </w:rPr>
                                <w:t>Hình 4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3C95869B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F59C9F1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2A4F007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C990F57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6EE4B6F" w14:textId="77777777" w:rsidR="00DD175A" w:rsidRPr="003F0927" w:rsidRDefault="00DD175A" w:rsidP="00DD175A">
            <w:pPr>
              <w:pStyle w:val="ListParagraph"/>
              <w:ind w:left="0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Giải:</w:t>
            </w:r>
          </w:p>
          <w:p w14:paraId="1ED09819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Hình có tâm đối xứng: hình1, hình 4.</w:t>
            </w:r>
          </w:p>
          <w:p w14:paraId="74D53A51" w14:textId="77777777" w:rsidR="00CA0AAC" w:rsidRPr="003F0927" w:rsidRDefault="00CA0AAC" w:rsidP="003A760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F0927" w:rsidRPr="003F0927" w14:paraId="588C3D52" w14:textId="77777777" w:rsidTr="00E5529A">
        <w:tc>
          <w:tcPr>
            <w:tcW w:w="4673" w:type="dxa"/>
          </w:tcPr>
          <w:p w14:paraId="3CCC7881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Bước 1: Giao nhiệm vụ học tập 2</w:t>
            </w:r>
          </w:p>
          <w:p w14:paraId="0B37AEF4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yêu cầu HS đọc đề bài, phân tích đề bài.</w:t>
            </w:r>
          </w:p>
          <w:p w14:paraId="723F820E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yêu cầu HS suy nghĩ làm bài và trả lời đề bài</w:t>
            </w:r>
          </w:p>
          <w:p w14:paraId="096D54DE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>Bước 2: Thực hiện nhiệm vụ 2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25D6CD7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đọc đề, suy nghĩ trả lời câu hỏi của GV</w:t>
            </w:r>
          </w:p>
          <w:p w14:paraId="152543AF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1:  a) N, S có tâm đối xứng.</w:t>
            </w:r>
          </w:p>
          <w:p w14:paraId="51A2404E" w14:textId="77777777" w:rsidR="00DD175A" w:rsidRPr="003F0927" w:rsidRDefault="00DD175A" w:rsidP="00DD175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Đ2: b) H, N, O, I có tâm đối xứng.</w:t>
            </w:r>
          </w:p>
          <w:p w14:paraId="5889BEDC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: Báo cáo thảo luận 2</w:t>
            </w:r>
          </w:p>
          <w:p w14:paraId="376BE58C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lên bảng làm bài.</w:t>
            </w:r>
          </w:p>
          <w:p w14:paraId="41520DB7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khác làm bài vào vở.</w:t>
            </w:r>
          </w:p>
          <w:p w14:paraId="03E507DE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: Kết luận, nhận định 2</w:t>
            </w:r>
          </w:p>
          <w:p w14:paraId="046B6FB9" w14:textId="77777777" w:rsidR="00DD175A" w:rsidRPr="003F0927" w:rsidRDefault="00DD175A" w:rsidP="00DD175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gọi HS khác nhận xét kết quả bài làm của bạn.</w:t>
            </w:r>
          </w:p>
          <w:p w14:paraId="7BC853F4" w14:textId="28A9B5CB" w:rsidR="003724D2" w:rsidRPr="003F0927" w:rsidRDefault="00DD175A" w:rsidP="00DD175A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nhận xét và chốt kiến thức</w:t>
            </w:r>
          </w:p>
        </w:tc>
        <w:tc>
          <w:tcPr>
            <w:tcW w:w="4956" w:type="dxa"/>
          </w:tcPr>
          <w:p w14:paraId="09ADC137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ài 2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 Trong các chữ sau: chữ cái nào có tâm đối xứng?</w:t>
            </w:r>
          </w:p>
          <w:p w14:paraId="69DA005E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)</w:t>
            </w:r>
            <w:r w:rsidRPr="003F0927">
              <w:rPr>
                <w:rFonts w:ascii="Times New Roman" w:hAnsi="Times New Roman" w:cs="Times New Roman"/>
                <w:noProof/>
                <w:lang w:val="en-US"/>
              </w:rPr>
              <w:t xml:space="preserve"> </w:t>
            </w:r>
            <w:r w:rsidRPr="003F0927">
              <w:rPr>
                <w:rFonts w:ascii="Times New Roman" w:hAnsi="Times New Roman" w:cs="Times New Roman"/>
                <w:b/>
                <w:noProof/>
                <w:sz w:val="28"/>
                <w:lang w:val="en-US"/>
              </w:rPr>
              <w:t>NEWS</w:t>
            </w:r>
          </w:p>
          <w:p w14:paraId="6B4D087D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)</w:t>
            </w: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H A N O I</w:t>
            </w:r>
          </w:p>
          <w:p w14:paraId="054B844C" w14:textId="77777777" w:rsidR="00DD175A" w:rsidRPr="003F0927" w:rsidRDefault="00DD175A" w:rsidP="00DD175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Giải :</w:t>
            </w:r>
          </w:p>
          <w:p w14:paraId="3D1F05D7" w14:textId="77777777" w:rsidR="00DD175A" w:rsidRPr="003F0927" w:rsidRDefault="00DD175A" w:rsidP="00DD175A">
            <w:pPr>
              <w:pStyle w:val="ListParagraph"/>
              <w:numPr>
                <w:ilvl w:val="0"/>
                <w:numId w:val="6"/>
              </w:num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, S có tâm đối xứng.</w:t>
            </w:r>
          </w:p>
          <w:p w14:paraId="6A2FE5B7" w14:textId="77777777" w:rsidR="00DD175A" w:rsidRPr="003F0927" w:rsidRDefault="00DD175A" w:rsidP="00DD175A">
            <w:pPr>
              <w:pStyle w:val="ListParagraph"/>
              <w:numPr>
                <w:ilvl w:val="0"/>
                <w:numId w:val="6"/>
              </w:num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, N, O, I có tâm đối xứng.</w:t>
            </w:r>
          </w:p>
          <w:p w14:paraId="4F49AD5A" w14:textId="3C6EBDEA" w:rsidR="003724D2" w:rsidRPr="003F0927" w:rsidRDefault="003724D2" w:rsidP="00366A30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3F0927" w:rsidRPr="003F0927" w14:paraId="17A9983C" w14:textId="77777777" w:rsidTr="00E5529A">
        <w:tc>
          <w:tcPr>
            <w:tcW w:w="4673" w:type="dxa"/>
          </w:tcPr>
          <w:p w14:paraId="2FC554EF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</w:p>
          <w:p w14:paraId="40582A18" w14:textId="1CBE432B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ước 1: Giao nhiệm vụ học tập </w:t>
            </w:r>
          </w:p>
          <w:p w14:paraId="1153A952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yêu cầu HS đọc đề bài, phân tích đề bài.</w:t>
            </w:r>
          </w:p>
          <w:p w14:paraId="51937705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yêu cầu HS suy nghĩ làm bài và trả lời đề bài.</w:t>
            </w:r>
          </w:p>
          <w:p w14:paraId="2149D88E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3F0927">
              <w:rPr>
                <w:rFonts w:ascii="Times New Roman" w:hAnsi="Times New Roman" w:cs="Times New Roman"/>
                <w:bCs/>
                <w:sz w:val="28"/>
                <w:szCs w:val="28"/>
              </w:rPr>
              <w:t>H1: Bài này đầu tiên ta cần vẽ gì trước?</w:t>
            </w:r>
          </w:p>
          <w:p w14:paraId="29057BFB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-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2:</w:t>
            </w: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Để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279" w:dyaOrig="300" w14:anchorId="02732A10">
                <v:shape id="_x0000_i1036" type="#_x0000_t75" style="width:14.4pt;height:15.05pt" o:ole="">
                  <v:imagedata r:id="rId35" o:title=""/>
                </v:shape>
                <o:OLEObject Type="Embed" ProgID="Equation.DSMT4" ShapeID="_x0000_i1036" DrawAspect="Content" ObjectID="_1749106125" r:id="rId36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là tâm đối xứng của đoạn thẳng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540" w:dyaOrig="300" w14:anchorId="17215931">
                <v:shape id="_x0000_i1037" type="#_x0000_t75" style="width:26.9pt;height:15.05pt" o:ole="">
                  <v:imagedata r:id="rId37" o:title=""/>
                </v:shape>
                <o:OLEObject Type="Embed" ProgID="Equation.DSMT4" ShapeID="_x0000_i1037" DrawAspect="Content" ObjectID="_1749106126" r:id="rId38"/>
              </w:object>
            </w:r>
            <w:r w:rsidRPr="003F0927">
              <w:rPr>
                <w:rFonts w:ascii="Times New Roman" w:hAnsi="Times New Roman" w:cs="Times New Roman"/>
                <w:position w:val="-6"/>
                <w:lang w:val="en-US"/>
              </w:rPr>
              <w:t xml:space="preserve">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hì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279" w:dyaOrig="300" w14:anchorId="75677B2D">
                <v:shape id="_x0000_i1038" type="#_x0000_t75" style="width:14.4pt;height:15.05pt" o:ole="">
                  <v:imagedata r:id="rId35" o:title=""/>
                </v:shape>
                <o:OLEObject Type="Embed" ProgID="Equation.DSMT4" ShapeID="_x0000_i1038" DrawAspect="Content" ObjectID="_1749106127" r:id="rId39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là gì của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540" w:dyaOrig="300" w14:anchorId="1DED5E0B">
                <v:shape id="_x0000_i1039" type="#_x0000_t75" style="width:26.9pt;height:15.05pt" o:ole="">
                  <v:imagedata r:id="rId37" o:title=""/>
                </v:shape>
                <o:OLEObject Type="Embed" ProgID="Equation.DSMT4" ShapeID="_x0000_i1039" DrawAspect="Content" ObjectID="_1749106128" r:id="rId40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</w:t>
            </w:r>
          </w:p>
          <w:p w14:paraId="52720F18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7CB9ED6C" w14:textId="4F0BF4DD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: Thực hiện nhiệm vụ 3</w:t>
            </w:r>
          </w:p>
          <w:p w14:paraId="03D6430C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đọc đề, suy nghĩ trả lời câu hỏi của GV.</w:t>
            </w:r>
          </w:p>
          <w:p w14:paraId="4DD6CBBF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-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Đ1: Vẽ đoạn thẳng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1280" w:dyaOrig="300" w14:anchorId="363D86AA">
                <v:shape id="_x0000_i1040" type="#_x0000_t75" style="width:63.25pt;height:15.05pt" o:ole="">
                  <v:imagedata r:id="rId41" o:title=""/>
                </v:shape>
                <o:OLEObject Type="Embed" ProgID="Equation.DSMT4" ShapeID="_x0000_i1040" DrawAspect="Content" ObjectID="_1749106129" r:id="rId42"/>
              </w:object>
            </w:r>
            <w:r w:rsidRPr="003F0927">
              <w:rPr>
                <w:rFonts w:ascii="Times New Roman" w:hAnsi="Times New Roman" w:cs="Times New Roman"/>
                <w:position w:val="-6"/>
                <w:lang w:val="en-US"/>
              </w:rPr>
              <w:t>.</w:t>
            </w:r>
          </w:p>
          <w:p w14:paraId="4453348E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-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Đ2: Để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279" w:dyaOrig="300" w14:anchorId="71640A36">
                <v:shape id="_x0000_i1041" type="#_x0000_t75" style="width:14.4pt;height:15.05pt" o:ole="">
                  <v:imagedata r:id="rId35" o:title=""/>
                </v:shape>
                <o:OLEObject Type="Embed" ProgID="Equation.DSMT4" ShapeID="_x0000_i1041" DrawAspect="Content" ObjectID="_1749106130" r:id="rId43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là tâm đối xứng của đoạn thẳng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540" w:dyaOrig="300" w14:anchorId="25E8AD62">
                <v:shape id="_x0000_i1042" type="#_x0000_t75" style="width:26.9pt;height:15.05pt" o:ole="">
                  <v:imagedata r:id="rId37" o:title=""/>
                </v:shape>
                <o:OLEObject Type="Embed" ProgID="Equation.DSMT4" ShapeID="_x0000_i1042" DrawAspect="Content" ObjectID="_1749106131" r:id="rId44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hì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279" w:dyaOrig="300" w14:anchorId="6A505480">
                <v:shape id="_x0000_i1043" type="#_x0000_t75" style="width:14.4pt;height:15.05pt" o:ole="">
                  <v:imagedata r:id="rId35" o:title=""/>
                </v:shape>
                <o:OLEObject Type="Embed" ProgID="Equation.DSMT4" ShapeID="_x0000_i1043" DrawAspect="Content" ObjectID="_1749106132" r:id="rId45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là trung điểm của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540" w:dyaOrig="300" w14:anchorId="26C6B2C7">
                <v:shape id="_x0000_i1044" type="#_x0000_t75" style="width:26.9pt;height:15.05pt" o:ole="">
                  <v:imagedata r:id="rId37" o:title=""/>
                </v:shape>
                <o:OLEObject Type="Embed" ProgID="Equation.DSMT4" ShapeID="_x0000_i1044" DrawAspect="Content" ObjectID="_1749106133" r:id="rId46"/>
              </w:object>
            </w:r>
          </w:p>
          <w:p w14:paraId="47140114" w14:textId="3F9C4C75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: Báo cáo thảo luận 3</w:t>
            </w:r>
          </w:p>
          <w:p w14:paraId="657A3FC5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lên bảng làm bài.</w:t>
            </w:r>
          </w:p>
          <w:p w14:paraId="1DED4ACD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khác làm bài vào vở.</w:t>
            </w:r>
          </w:p>
          <w:p w14:paraId="335B52F8" w14:textId="01B42572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: Kết luận, nhận định 3</w:t>
            </w:r>
          </w:p>
          <w:p w14:paraId="518ACC49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gọi HS khác nhận xét kết quả bài làm của bạn.</w:t>
            </w:r>
          </w:p>
          <w:p w14:paraId="74A15B33" w14:textId="54CBDE57" w:rsidR="00E5529A" w:rsidRPr="003F0927" w:rsidRDefault="00E5529A" w:rsidP="00E5529A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nhận xét và chốt kiến thức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956" w:type="dxa"/>
          </w:tcPr>
          <w:p w14:paraId="1FD49602" w14:textId="526146C4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n-US"/>
              </w:rPr>
              <w:t>Bài 3 :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  <w:p w14:paraId="398B7C1B" w14:textId="01305691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o đoạn thẳng </w:t>
            </w:r>
            <w:r w:rsidR="00103152" w:rsidRPr="00103152">
              <w:rPr>
                <w:rFonts w:ascii="Times New Roman" w:hAnsi="Times New Roman" w:cs="Times New Roman"/>
                <w:bCs w:val="0"/>
                <w:position w:val="-4"/>
              </w:rPr>
              <w:object w:dxaOrig="1359" w:dyaOrig="279" w14:anchorId="4D63EB0D">
                <v:shape id="_x0000_i1045" type="#_x0000_t75" style="width:67.6pt;height:13.75pt" o:ole="">
                  <v:imagedata r:id="rId47" o:title=""/>
                </v:shape>
                <o:OLEObject Type="Embed" ProgID="Equation.DSMT4" ShapeID="_x0000_i1045" DrawAspect="Content" ObjectID="_1749106134" r:id="rId48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Em hãy vẽ đoạn thẳng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540" w:dyaOrig="300" w14:anchorId="0D3D2B1E">
                <v:shape id="_x0000_i1046" type="#_x0000_t75" style="width:26.9pt;height:15.05pt" o:ole="">
                  <v:imagedata r:id="rId37" o:title=""/>
                </v:shape>
                <o:OLEObject Type="Embed" ProgID="Equation.DSMT4" ShapeID="_x0000_i1046" DrawAspect="Content" ObjectID="_1749106135" r:id="rId49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ao cho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279" w:dyaOrig="300" w14:anchorId="7EABC5C2">
                <v:shape id="_x0000_i1047" type="#_x0000_t75" style="width:14.4pt;height:15.05pt" o:ole="">
                  <v:imagedata r:id="rId35" o:title=""/>
                </v:shape>
                <o:OLEObject Type="Embed" ProgID="Equation.DSMT4" ShapeID="_x0000_i1047" DrawAspect="Content" ObjectID="_1749106136" r:id="rId50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 tâm đối xứng.</w:t>
            </w:r>
          </w:p>
          <w:p w14:paraId="3724E62F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1D9F72C4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iải : </w:t>
            </w:r>
          </w:p>
          <w:p w14:paraId="09028CF1" w14:textId="77777777" w:rsidR="00E5529A" w:rsidRPr="003F0927" w:rsidRDefault="00E5529A" w:rsidP="00E5529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532BE0CA" wp14:editId="555B76C1">
                  <wp:extent cx="2514600" cy="2124075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2124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E5B4D2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2456A9C4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ẽ đường tròn tâm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279" w:dyaOrig="300" w14:anchorId="1ECE9598">
                <v:shape id="_x0000_i1048" type="#_x0000_t75" style="width:14.4pt;height:15.05pt" o:ole="">
                  <v:imagedata r:id="rId35" o:title=""/>
                </v:shape>
                <o:OLEObject Type="Embed" ProgID="Equation.DSMT4" ShapeID="_x0000_i1048" DrawAspect="Content" ObjectID="_1749106137" r:id="rId52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án kính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1280" w:dyaOrig="300" w14:anchorId="764DB445">
                <v:shape id="_x0000_i1049" type="#_x0000_t75" style="width:63.25pt;height:15.05pt" o:ole="">
                  <v:imagedata r:id="rId41" o:title=""/>
                </v:shape>
                <o:OLEObject Type="Embed" ProgID="Equation.DSMT4" ShapeID="_x0000_i1049" DrawAspect="Content" ObjectID="_1749106138" r:id="rId53"/>
              </w:object>
            </w:r>
            <w:r w:rsidRPr="003F0927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ắt đường thẳng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520" w:dyaOrig="300" w14:anchorId="1E09A2EB">
                <v:shape id="_x0000_i1050" type="#_x0000_t75" style="width:26.3pt;height:15.05pt" o:ole="">
                  <v:imagedata r:id="rId54" o:title=""/>
                </v:shape>
                <o:OLEObject Type="Embed" ProgID="Equation.DSMT4" ShapeID="_x0000_i1050" DrawAspect="Content" ObjectID="_1749106139" r:id="rId55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ại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300" w:dyaOrig="300" w14:anchorId="72BBE1EB">
                <v:shape id="_x0000_i1051" type="#_x0000_t75" style="width:15.05pt;height:15.05pt" o:ole="">
                  <v:imagedata r:id="rId56" o:title=""/>
                </v:shape>
                <o:OLEObject Type="Embed" ProgID="Equation.DSMT4" ShapeID="_x0000_i1051" DrawAspect="Content" ObjectID="_1749106140" r:id="rId57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hác điểm </w:t>
            </w:r>
            <w:r w:rsidRPr="003F0927">
              <w:rPr>
                <w:rFonts w:ascii="Times New Roman" w:hAnsi="Times New Roman" w:cs="Times New Roman"/>
                <w:bCs w:val="0"/>
                <w:position w:val="-4"/>
              </w:rPr>
              <w:object w:dxaOrig="340" w:dyaOrig="279" w14:anchorId="2CD6D854">
                <v:shape id="_x0000_i1052" type="#_x0000_t75" style="width:17.55pt;height:14.4pt" o:ole="">
                  <v:imagedata r:id="rId58" o:title=""/>
                </v:shape>
                <o:OLEObject Type="Embed" ProgID="Equation.DSMT4" ShapeID="_x0000_i1052" DrawAspect="Content" ObjectID="_1749106141" r:id="rId59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14:paraId="2BBB9700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ối điểm </w:t>
            </w:r>
            <w:r w:rsidRPr="003F0927">
              <w:rPr>
                <w:rFonts w:ascii="Times New Roman" w:hAnsi="Times New Roman" w:cs="Times New Roman"/>
                <w:bCs w:val="0"/>
                <w:position w:val="-4"/>
              </w:rPr>
              <w:object w:dxaOrig="340" w:dyaOrig="279" w14:anchorId="4935CDFB">
                <v:shape id="_x0000_i1053" type="#_x0000_t75" style="width:17.55pt;height:14.4pt" o:ole="">
                  <v:imagedata r:id="rId58" o:title=""/>
                </v:shape>
                <o:OLEObject Type="Embed" ProgID="Equation.DSMT4" ShapeID="_x0000_i1053" DrawAspect="Content" ObjectID="_1749106142" r:id="rId60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à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300" w:dyaOrig="300" w14:anchorId="302BEA41">
                <v:shape id="_x0000_i1054" type="#_x0000_t75" style="width:15.05pt;height:15.05pt" o:ole="">
                  <v:imagedata r:id="rId56" o:title=""/>
                </v:shape>
                <o:OLEObject Type="Embed" ProgID="Equation.DSMT4" ShapeID="_x0000_i1054" DrawAspect="Content" ObjectID="_1749106143" r:id="rId61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a được đoạn thẳng </w:t>
            </w:r>
            <w:r w:rsidRPr="003F0927">
              <w:rPr>
                <w:rFonts w:ascii="Times New Roman" w:hAnsi="Times New Roman" w:cs="Times New Roman"/>
                <w:bCs w:val="0"/>
                <w:position w:val="-6"/>
              </w:rPr>
              <w:object w:dxaOrig="540" w:dyaOrig="300" w14:anchorId="1FC691D0">
                <v:shape id="_x0000_i1055" type="#_x0000_t75" style="width:26.9pt;height:15.05pt" o:ole="">
                  <v:imagedata r:id="rId37" o:title=""/>
                </v:shape>
                <o:OLEObject Type="Embed" ProgID="Equation.DSMT4" ShapeID="_x0000_i1055" DrawAspect="Content" ObjectID="_1749106144" r:id="rId62"/>
              </w:objec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ần dựng.</w:t>
            </w:r>
          </w:p>
          <w:p w14:paraId="569CA9D3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524DF322" w14:textId="7C5B15E5" w:rsidR="00E5529A" w:rsidRPr="003F0927" w:rsidRDefault="00E5529A" w:rsidP="00E5529A">
            <w:pPr>
              <w:tabs>
                <w:tab w:val="left" w:pos="357"/>
              </w:tabs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</w:p>
          <w:p w14:paraId="6D34A4F7" w14:textId="240157DC" w:rsidR="00E5529A" w:rsidRPr="003F0927" w:rsidRDefault="00E5529A" w:rsidP="00E5529A">
            <w:pPr>
              <w:tabs>
                <w:tab w:val="left" w:pos="357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3F0927" w:rsidRPr="003F0927" w14:paraId="061BF262" w14:textId="77777777" w:rsidTr="00E5529A">
        <w:tc>
          <w:tcPr>
            <w:tcW w:w="4673" w:type="dxa"/>
          </w:tcPr>
          <w:p w14:paraId="232CCFCB" w14:textId="2DE963AE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646F5146" wp14:editId="1D8DE0BE">
                      <wp:simplePos x="0" y="0"/>
                      <wp:positionH relativeFrom="column">
                        <wp:posOffset>-828040</wp:posOffset>
                      </wp:positionH>
                      <wp:positionV relativeFrom="paragraph">
                        <wp:posOffset>-474345</wp:posOffset>
                      </wp:positionV>
                      <wp:extent cx="771525" cy="859790"/>
                      <wp:effectExtent l="0" t="1437640" r="0" b="0"/>
                      <wp:wrapNone/>
                      <wp:docPr id="257" name="Group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71525" cy="859790"/>
                                <a:chOff x="0" y="0"/>
                                <a:chExt cx="1215" cy="1354"/>
                              </a:xfrm>
                            </wpg:grpSpPr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A9D3B54" id="Group 96" o:spid="_x0000_s1026" style="position:absolute;margin-left:-65.2pt;margin-top:-37.35pt;width:60.75pt;height:67.7pt;z-index:251668480" coordsize="1215,1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"/>
                  </w:pict>
                </mc:Fallback>
              </mc:AlternateContent>
            </w: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ước 1: Giao nhiệm vụ học tập </w:t>
            </w: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</w:p>
          <w:p w14:paraId="092C5141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- 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GV yêu cầu HS đọc đề bài, phân tích đề bài.</w:t>
            </w:r>
          </w:p>
          <w:p w14:paraId="0435D391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GV yêu cầu HS suy nghĩ làm bài và trả lời đề bài.</w:t>
            </w:r>
          </w:p>
          <w:p w14:paraId="20020C33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Cs w:val="0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- </w:t>
            </w: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H1: Trong các hình đã cho hình nào có tâm đối xứng.</w:t>
            </w:r>
          </w:p>
          <w:p w14:paraId="099ACA4C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2: Em hãy chỉ ra tâm đối xứng  (nếu có).</w:t>
            </w:r>
          </w:p>
          <w:p w14:paraId="124F8590" w14:textId="75C80320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2: Thực hiện nhiệm vụ 4</w:t>
            </w:r>
          </w:p>
          <w:p w14:paraId="0FC3AD22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đọc đề, suy nghĩ trả lời câu hỏi của GV.</w:t>
            </w:r>
          </w:p>
          <w:p w14:paraId="60D5BBF1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- 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1</w:t>
            </w: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: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ác hình có tâm đối xứng: Hình vuông, hình thoi, đường tròn.</w:t>
            </w:r>
          </w:p>
          <w:p w14:paraId="0297F2CB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Đ2</w:t>
            </w: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: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âm đối xứng của hình   vuông, hình thoi là giao điểm của hai đường chéo, tâm đối xứng của đường tròn, đường tròn.</w:t>
            </w:r>
          </w:p>
          <w:p w14:paraId="1A4A16A3" w14:textId="757CB6F8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3: Báo cáo thảo luận 4</w:t>
            </w:r>
          </w:p>
          <w:p w14:paraId="27532A3C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HS lên bảng làm bài.</w:t>
            </w:r>
          </w:p>
          <w:p w14:paraId="3C88010F" w14:textId="77777777" w:rsidR="00E5529A" w:rsidRPr="003F0927" w:rsidRDefault="00E5529A" w:rsidP="00E5529A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</w:rPr>
              <w:t>- HS khác làm bài vào vở.</w:t>
            </w:r>
          </w:p>
          <w:p w14:paraId="489D7E4E" w14:textId="05F6AA0D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ước 4: Kết luận, nhận định 4</w:t>
            </w:r>
          </w:p>
          <w:p w14:paraId="34B27EE0" w14:textId="5D0358B7" w:rsidR="00E5529A" w:rsidRPr="003F0927" w:rsidRDefault="00E5529A" w:rsidP="00E5529A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</w:t>
            </w:r>
            <w:r w:rsidRPr="003F0927">
              <w:rPr>
                <w:rFonts w:ascii="Times New Roman" w:eastAsia="Times New Roman" w:hAnsi="Times New Roman" w:cs="Times New Roman"/>
                <w:szCs w:val="28"/>
              </w:rPr>
              <w:t xml:space="preserve"> </w:t>
            </w:r>
            <w:r w:rsidRPr="003F0927">
              <w:rPr>
                <w:rFonts w:ascii="Times New Roman" w:eastAsia="Times New Roman" w:hAnsi="Times New Roman" w:cs="Times New Roman"/>
                <w:sz w:val="28"/>
                <w:szCs w:val="28"/>
              </w:rPr>
              <w:t>GV khẳng định kết quả đúng, cách làm tối ưu và đánh giá mức độ hoàn thành của HS.</w:t>
            </w:r>
          </w:p>
        </w:tc>
        <w:tc>
          <w:tcPr>
            <w:tcW w:w="4956" w:type="dxa"/>
          </w:tcPr>
          <w:p w14:paraId="3ED30523" w14:textId="38C04AD9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ài 4</w:t>
            </w: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</w:p>
          <w:p w14:paraId="4078E7D5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ong các hình: Hình vuông, hình thoi, hình thang cân đường tròn hình nào có tâm đối xứng và em hãy chỉ ra tâm đối xứng (nếu có).</w:t>
            </w:r>
          </w:p>
          <w:p w14:paraId="7962A13B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57D03FE1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b/>
                <w:bCs w:val="0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Giải : </w:t>
            </w:r>
          </w:p>
          <w:p w14:paraId="6B2F86DC" w14:textId="77777777" w:rsidR="00E5529A" w:rsidRPr="003F0927" w:rsidRDefault="00E5529A" w:rsidP="00E5529A">
            <w:pPr>
              <w:pStyle w:val="ListParagraph"/>
              <w:tabs>
                <w:tab w:val="left" w:pos="109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</w:p>
          <w:tbl>
            <w:tblPr>
              <w:tblStyle w:val="TableGrid"/>
              <w:tblW w:w="596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933"/>
              <w:gridCol w:w="2099"/>
              <w:gridCol w:w="1933"/>
            </w:tblGrid>
            <w:tr w:rsidR="003F0927" w:rsidRPr="003F0927" w14:paraId="31369ECC" w14:textId="77777777" w:rsidTr="00E5529A">
              <w:tc>
                <w:tcPr>
                  <w:tcW w:w="1933" w:type="dxa"/>
                </w:tcPr>
                <w:p w14:paraId="195583E2" w14:textId="6C1454D6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 w:rsidRPr="003F0927">
                    <w:rPr>
                      <w:rFonts w:ascii="Times New Roman" w:hAnsi="Times New Roman" w:cs="Times New Roman"/>
                      <w:noProof/>
                      <w:sz w:val="28"/>
                      <w:szCs w:val="28"/>
                      <w:lang w:val="en-US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9504" behindDoc="0" locked="0" layoutInCell="1" allowOverlap="1" wp14:anchorId="4B2529D7" wp14:editId="50A7BBC3">
                            <wp:simplePos x="0" y="0"/>
                            <wp:positionH relativeFrom="column">
                              <wp:posOffset>373380</wp:posOffset>
                            </wp:positionH>
                            <wp:positionV relativeFrom="paragraph">
                              <wp:posOffset>-19050</wp:posOffset>
                            </wp:positionV>
                            <wp:extent cx="2253616" cy="1962786"/>
                            <wp:effectExtent l="0" t="0" r="0" b="0"/>
                            <wp:wrapNone/>
                            <wp:docPr id="262" name="Group 262"/>
                            <wp:cNvGraphicFramePr/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/>
                                  <wpg:grpSpPr>
                                    <a:xfrm>
                                      <a:off x="0" y="0"/>
                                      <a:ext cx="2253616" cy="1962786"/>
                                      <a:chOff x="0" y="0"/>
                                      <a:chExt cx="3065145" cy="2456815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260" name="Picture 260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63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158240" y="0"/>
                                        <a:ext cx="1906905" cy="96012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261" name="Picture 261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64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1158240" y="1051560"/>
                                        <a:ext cx="1440180" cy="140525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  <pic:pic xmlns:pic="http://schemas.openxmlformats.org/drawingml/2006/picture">
                                    <pic:nvPicPr>
                                      <pic:cNvPr id="259" name="Picture 259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65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1090295" cy="113030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wpg:wg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9F3E43F" id="Group 262" o:spid="_x0000_s1026" style="position:absolute;margin-left:29.4pt;margin-top:-1.5pt;width:177.45pt;height:154.55pt;z-index:251669504;mso-width-relative:margin;mso-height-relative:margin" coordsize="30651,245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">
                            <v:shape id="Picture 260" o:spid="_x0000_s1027" type="#_x0000_t75" style="position:absolute;left:11582;width:19069;height:96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">
                              <v:imagedata r:id="rId66" o:title=""/>
                              <v:path arrowok="t"/>
                            </v:shape>
                            <v:shape id="Picture 261" o:spid="_x0000_s1028" type="#_x0000_t75" style="position:absolute;left:11582;top:10515;width:14402;height:140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">
                              <v:imagedata r:id="rId67" o:title=""/>
                              <v:path arrowok="t"/>
                            </v:shape>
                            <v:shape id="Picture 259" o:spid="_x0000_s1029" type="#_x0000_t75" style="position:absolute;width:10902;height:113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">
                              <v:imagedata r:id="rId68" o:title=""/>
                              <v:path arrowok="t"/>
                            </v:shape>
                          </v:group>
                        </w:pict>
                      </mc:Fallback>
                    </mc:AlternateContent>
                  </w:r>
                </w:p>
              </w:tc>
              <w:tc>
                <w:tcPr>
                  <w:tcW w:w="2099" w:type="dxa"/>
                </w:tcPr>
                <w:p w14:paraId="00B1468E" w14:textId="13375ECC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933" w:type="dxa"/>
                </w:tcPr>
                <w:p w14:paraId="2BEC53B5" w14:textId="0B879964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  <w:p w14:paraId="24542158" w14:textId="77777777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  <w:p w14:paraId="4A900319" w14:textId="77777777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  <w:p w14:paraId="11D3BB47" w14:textId="77777777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  <w:p w14:paraId="02C43EDB" w14:textId="77777777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  <w:p w14:paraId="3DAC038B" w14:textId="77777777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  <w:p w14:paraId="0B10B6E1" w14:textId="77777777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  <w:p w14:paraId="1B4495E1" w14:textId="77777777" w:rsidR="00E5529A" w:rsidRPr="003F0927" w:rsidRDefault="00E5529A" w:rsidP="00E5529A">
                  <w:pPr>
                    <w:pStyle w:val="ListParagraph"/>
                    <w:tabs>
                      <w:tab w:val="left" w:pos="1095"/>
                    </w:tabs>
                    <w:ind w:left="0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</w:p>
              </w:tc>
            </w:tr>
          </w:tbl>
          <w:p w14:paraId="1776CB95" w14:textId="77777777" w:rsidR="00E5529A" w:rsidRPr="003F0927" w:rsidRDefault="00E5529A" w:rsidP="00E5529A">
            <w:pPr>
              <w:pStyle w:val="ListParagraph"/>
              <w:tabs>
                <w:tab w:val="left" w:pos="109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436CD3F1" w14:textId="77777777" w:rsidR="00E5529A" w:rsidRPr="003F0927" w:rsidRDefault="00E5529A" w:rsidP="00E5529A">
            <w:pPr>
              <w:pStyle w:val="ListParagraph"/>
              <w:tabs>
                <w:tab w:val="left" w:pos="109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410BA2F6" w14:textId="77777777" w:rsidR="00E5529A" w:rsidRPr="003F0927" w:rsidRDefault="00E5529A" w:rsidP="00E5529A">
            <w:pPr>
              <w:pStyle w:val="ListParagraph"/>
              <w:tabs>
                <w:tab w:val="left" w:pos="109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76778C1C" w14:textId="77777777" w:rsidR="00E5529A" w:rsidRPr="003F0927" w:rsidRDefault="00E5529A" w:rsidP="00E5529A">
            <w:pPr>
              <w:pStyle w:val="ListParagraph"/>
              <w:tabs>
                <w:tab w:val="left" w:pos="109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14:paraId="6346F8B8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 hình có tâm đối xứng: Hình vuông, hình thoi, đường tròn.</w:t>
            </w:r>
          </w:p>
          <w:p w14:paraId="34C09013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ình vuông có tâm đối xứng là giao điểm 2 đường chéo (tâm đối xứng O).</w:t>
            </w:r>
          </w:p>
          <w:p w14:paraId="5A63EB96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ình thoi có tâm đối xứng là giao điểm 2 đường chéo (tâm đối xứng I).</w:t>
            </w:r>
          </w:p>
          <w:p w14:paraId="4651CCA8" w14:textId="77777777" w:rsidR="00E5529A" w:rsidRPr="003F0927" w:rsidRDefault="00E5529A" w:rsidP="00E5529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092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ình tròn có tâm đối xứng là các giao điểm của các đường kính (tâm đối xứng J).</w:t>
            </w:r>
          </w:p>
          <w:p w14:paraId="3EBA24A0" w14:textId="16258F68" w:rsidR="00E5529A" w:rsidRPr="003F0927" w:rsidRDefault="00E5529A" w:rsidP="00E5529A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eastAsia="vi-VN"/>
              </w:rPr>
            </w:pPr>
          </w:p>
        </w:tc>
      </w:tr>
    </w:tbl>
    <w:p w14:paraId="7703A0C9" w14:textId="5A7DEDFA" w:rsidR="008D7DBF" w:rsidRPr="003F0927" w:rsidRDefault="008D7DBF" w:rsidP="008D7DBF">
      <w:pPr>
        <w:pStyle w:val="ListParagraph"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>HƯỚNG DẪN VỀ NHÀ</w:t>
      </w:r>
    </w:p>
    <w:p w14:paraId="613C43F1" w14:textId="20556D50" w:rsidR="008D7DBF" w:rsidRPr="003F0927" w:rsidRDefault="008D7DBF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- </w:t>
      </w:r>
      <w:r w:rsidRPr="003F0927">
        <w:rPr>
          <w:rFonts w:ascii="Times New Roman" w:hAnsi="Times New Roman" w:cs="Times New Roman"/>
          <w:bCs/>
          <w:sz w:val="28"/>
          <w:szCs w:val="28"/>
          <w:lang w:val="en-US"/>
        </w:rPr>
        <w:t>Yêu cầu HS học thuộc</w:t>
      </w:r>
      <w:r w:rsidR="001A1AB0" w:rsidRPr="003F0927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khái niệm hình tam giác đều, hình vuông, hình lục giác đều và nắm chắc các dạng toán và phương pháp giải các dạng toán đó.</w:t>
      </w:r>
      <w:r w:rsidRPr="003F0927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</w:p>
    <w:p w14:paraId="064C8663" w14:textId="77777777" w:rsidR="00087709" w:rsidRPr="003F0927" w:rsidRDefault="00087709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14:paraId="60075761" w14:textId="58C50396" w:rsidR="008D7DBF" w:rsidRDefault="008D7DBF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3F0927">
        <w:rPr>
          <w:rFonts w:ascii="Times New Roman" w:hAnsi="Times New Roman" w:cs="Times New Roman"/>
          <w:bCs/>
          <w:sz w:val="28"/>
          <w:szCs w:val="28"/>
          <w:lang w:val="en-US"/>
        </w:rPr>
        <w:t>- Hoàn thành các bài tập</w:t>
      </w:r>
      <w:r w:rsidR="00103152">
        <w:rPr>
          <w:rFonts w:ascii="Times New Roman" w:hAnsi="Times New Roman" w:cs="Times New Roman"/>
          <w:bCs/>
          <w:sz w:val="28"/>
          <w:szCs w:val="28"/>
          <w:lang w:val="en-US"/>
        </w:rPr>
        <w:t>.</w:t>
      </w:r>
    </w:p>
    <w:p w14:paraId="19276B1C" w14:textId="77777777" w:rsidR="00103152" w:rsidRPr="003F0927" w:rsidRDefault="00103152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14:paraId="73E54DD3" w14:textId="3EE798E7" w:rsidR="00087709" w:rsidRPr="003F0927" w:rsidRDefault="00087709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sectPr w:rsidR="00087709" w:rsidRPr="003F0927" w:rsidSect="00090459">
      <w:headerReference w:type="default" r:id="rId69"/>
      <w:footerReference w:type="default" r:id="rId70"/>
      <w:pgSz w:w="11907" w:h="16840" w:code="9"/>
      <w:pgMar w:top="1134" w:right="1134" w:bottom="1134" w:left="1134" w:header="72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48762D9" w14:textId="77777777" w:rsidR="00574194" w:rsidRDefault="00574194" w:rsidP="00090459">
      <w:pPr>
        <w:spacing w:after="0" w:line="240" w:lineRule="auto"/>
      </w:pPr>
      <w:r>
        <w:separator/>
      </w:r>
    </w:p>
  </w:endnote>
  <w:endnote w:type="continuationSeparator" w:id="0">
    <w:p w14:paraId="25081DFF" w14:textId="77777777" w:rsidR="00574194" w:rsidRDefault="00574194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F3078F" w14:textId="67F4420F" w:rsidR="00526AB5" w:rsidRDefault="00526AB5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574194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2769EA23" w14:textId="55C1AA54" w:rsidR="003A7608" w:rsidRPr="00C32BD6" w:rsidRDefault="003A7608" w:rsidP="00C32BD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AD241C3" w14:textId="77777777" w:rsidR="00574194" w:rsidRDefault="00574194" w:rsidP="00090459">
      <w:pPr>
        <w:spacing w:after="0" w:line="240" w:lineRule="auto"/>
      </w:pPr>
      <w:r>
        <w:separator/>
      </w:r>
    </w:p>
  </w:footnote>
  <w:footnote w:type="continuationSeparator" w:id="0">
    <w:p w14:paraId="799343EC" w14:textId="77777777" w:rsidR="00574194" w:rsidRDefault="00574194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D164DEC" w14:textId="146ADBE5" w:rsidR="00C32BD6" w:rsidRDefault="00526AB5" w:rsidP="0047765B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2829CE2" wp14:editId="47C968E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BFC6295" w14:textId="2201EBF5" w:rsidR="00526AB5" w:rsidRDefault="00526AB5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2829CE2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41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7BFC6295" w14:textId="2201EBF5" w:rsidR="00526AB5" w:rsidRDefault="00526AB5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14C99DB1" wp14:editId="15B33EE2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7E12C56B" w14:textId="62493E72" w:rsidR="00526AB5" w:rsidRDefault="00526AB5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574194" w:rsidRPr="00574194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4C99DB1" id="Text Box 219" o:spid="_x0000_s1042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7E12C56B" w14:textId="62493E72" w:rsidR="00526AB5" w:rsidRDefault="00526AB5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574194" w:rsidRPr="00574194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2659D2"/>
    <w:multiLevelType w:val="hybridMultilevel"/>
    <w:tmpl w:val="3A30D2B0"/>
    <w:lvl w:ilvl="0" w:tplc="B1CEC2C2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1C63B7D"/>
    <w:multiLevelType w:val="hybridMultilevel"/>
    <w:tmpl w:val="6576DD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7900F91"/>
    <w:multiLevelType w:val="hybridMultilevel"/>
    <w:tmpl w:val="6FD23BA6"/>
    <w:lvl w:ilvl="0" w:tplc="49B2A730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5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defaultTabStop w:val="720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1005A"/>
    <w:rsid w:val="00074431"/>
    <w:rsid w:val="00087709"/>
    <w:rsid w:val="00090459"/>
    <w:rsid w:val="00090536"/>
    <w:rsid w:val="00103152"/>
    <w:rsid w:val="00147989"/>
    <w:rsid w:val="00165CFD"/>
    <w:rsid w:val="00176448"/>
    <w:rsid w:val="001A1AB0"/>
    <w:rsid w:val="001C386F"/>
    <w:rsid w:val="001D6704"/>
    <w:rsid w:val="001E19D4"/>
    <w:rsid w:val="00202640"/>
    <w:rsid w:val="002151F2"/>
    <w:rsid w:val="00227181"/>
    <w:rsid w:val="00230A12"/>
    <w:rsid w:val="00252178"/>
    <w:rsid w:val="00286120"/>
    <w:rsid w:val="002B4089"/>
    <w:rsid w:val="002C0B58"/>
    <w:rsid w:val="002D175B"/>
    <w:rsid w:val="002E1687"/>
    <w:rsid w:val="003210F1"/>
    <w:rsid w:val="00321A91"/>
    <w:rsid w:val="00366A30"/>
    <w:rsid w:val="003724D2"/>
    <w:rsid w:val="003A273A"/>
    <w:rsid w:val="003A7608"/>
    <w:rsid w:val="003C2874"/>
    <w:rsid w:val="003C4C22"/>
    <w:rsid w:val="003D6CAA"/>
    <w:rsid w:val="003E35A8"/>
    <w:rsid w:val="003F0927"/>
    <w:rsid w:val="00427732"/>
    <w:rsid w:val="00434160"/>
    <w:rsid w:val="00434722"/>
    <w:rsid w:val="00447FCC"/>
    <w:rsid w:val="0047765B"/>
    <w:rsid w:val="00481242"/>
    <w:rsid w:val="004A6047"/>
    <w:rsid w:val="004E231D"/>
    <w:rsid w:val="004E5AC1"/>
    <w:rsid w:val="00526AB5"/>
    <w:rsid w:val="0055238D"/>
    <w:rsid w:val="00574194"/>
    <w:rsid w:val="00594C0D"/>
    <w:rsid w:val="005B524C"/>
    <w:rsid w:val="005F5CE0"/>
    <w:rsid w:val="00642E01"/>
    <w:rsid w:val="00653851"/>
    <w:rsid w:val="00656704"/>
    <w:rsid w:val="006A664C"/>
    <w:rsid w:val="006A7B2A"/>
    <w:rsid w:val="006C2BF8"/>
    <w:rsid w:val="006D2528"/>
    <w:rsid w:val="007133A6"/>
    <w:rsid w:val="00717BE8"/>
    <w:rsid w:val="00732AF5"/>
    <w:rsid w:val="007A2D37"/>
    <w:rsid w:val="007B052A"/>
    <w:rsid w:val="007C59B9"/>
    <w:rsid w:val="007D321D"/>
    <w:rsid w:val="00852A47"/>
    <w:rsid w:val="00875280"/>
    <w:rsid w:val="008D7DBF"/>
    <w:rsid w:val="009059E2"/>
    <w:rsid w:val="0091045F"/>
    <w:rsid w:val="00974793"/>
    <w:rsid w:val="00A05C30"/>
    <w:rsid w:val="00A24CDD"/>
    <w:rsid w:val="00A25784"/>
    <w:rsid w:val="00A46EAD"/>
    <w:rsid w:val="00A479B0"/>
    <w:rsid w:val="00A5273E"/>
    <w:rsid w:val="00A61669"/>
    <w:rsid w:val="00A766DA"/>
    <w:rsid w:val="00AA16BB"/>
    <w:rsid w:val="00AA1E45"/>
    <w:rsid w:val="00AD1C64"/>
    <w:rsid w:val="00AF5A98"/>
    <w:rsid w:val="00B167DF"/>
    <w:rsid w:val="00B27DC1"/>
    <w:rsid w:val="00B31609"/>
    <w:rsid w:val="00BB401F"/>
    <w:rsid w:val="00BB550E"/>
    <w:rsid w:val="00BE1094"/>
    <w:rsid w:val="00C32BD6"/>
    <w:rsid w:val="00C6641F"/>
    <w:rsid w:val="00C7468A"/>
    <w:rsid w:val="00CA0AAC"/>
    <w:rsid w:val="00CA37CC"/>
    <w:rsid w:val="00CA6BFA"/>
    <w:rsid w:val="00CB378B"/>
    <w:rsid w:val="00CB5782"/>
    <w:rsid w:val="00CB6826"/>
    <w:rsid w:val="00CB7796"/>
    <w:rsid w:val="00CE459A"/>
    <w:rsid w:val="00CF3487"/>
    <w:rsid w:val="00CF5344"/>
    <w:rsid w:val="00D02F02"/>
    <w:rsid w:val="00D56C1F"/>
    <w:rsid w:val="00D87519"/>
    <w:rsid w:val="00D92E7E"/>
    <w:rsid w:val="00DD175A"/>
    <w:rsid w:val="00DD794A"/>
    <w:rsid w:val="00E124B8"/>
    <w:rsid w:val="00E37D9E"/>
    <w:rsid w:val="00E5093A"/>
    <w:rsid w:val="00E5529A"/>
    <w:rsid w:val="00E57CA9"/>
    <w:rsid w:val="00E767B2"/>
    <w:rsid w:val="00E92848"/>
    <w:rsid w:val="00EC69DD"/>
    <w:rsid w:val="00EE7F47"/>
    <w:rsid w:val="00EF4DB5"/>
    <w:rsid w:val="00F05634"/>
    <w:rsid w:val="00F51675"/>
    <w:rsid w:val="00F87CC6"/>
    <w:rsid w:val="00FA4ECC"/>
    <w:rsid w:val="00FB17B4"/>
    <w:rsid w:val="00FD3AE7"/>
    <w:rsid w:val="00FD44C2"/>
    <w:rsid w:val="00FF6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character" w:customStyle="1" w:styleId="fontstyle01">
    <w:name w:val="fontstyle01"/>
    <w:basedOn w:val="DefaultParagraphFont"/>
    <w:rsid w:val="002C0B58"/>
    <w:rPr>
      <w:rFonts w:ascii="TimesNewRoman" w:hAnsi="TimesNewRoman" w:hint="default"/>
      <w:b w:val="0"/>
      <w:bCs/>
      <w:i w:val="0"/>
      <w:iCs w:val="0"/>
      <w:color w:val="000000"/>
      <w:sz w:val="26"/>
      <w:szCs w:val="26"/>
    </w:rPr>
  </w:style>
  <w:style w:type="character" w:styleId="Emphasis">
    <w:name w:val="Emphasis"/>
    <w:basedOn w:val="DefaultParagraphFont"/>
    <w:uiPriority w:val="20"/>
    <w:qFormat/>
    <w:rsid w:val="00DD175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6.png"/><Relationship Id="rId68" Type="http://schemas.openxmlformats.org/officeDocument/2006/relationships/image" Target="media/image31.png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png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5.emf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png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image" Target="media/image27.png"/><Relationship Id="rId6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e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e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0.png"/><Relationship Id="rId20" Type="http://schemas.openxmlformats.org/officeDocument/2006/relationships/image" Target="media/image7.wmf"/><Relationship Id="rId41" Type="http://schemas.openxmlformats.org/officeDocument/2006/relationships/image" Target="media/image20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7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7.e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051</Words>
  <Characters>11695</Characters>
  <Application>Microsoft Office Word</Application>
  <DocSecurity>0</DocSecurity>
  <Lines>97</Lines>
  <Paragraphs>27</Paragraphs>
  <ScaleCrop>false</ScaleCrop>
  <Manager/>
  <Company/>
  <LinksUpToDate>false</LinksUpToDate>
  <CharactersWithSpaces>13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9-23T15:27:00Z</dcterms:created>
  <dcterms:modified xsi:type="dcterms:W3CDTF">2023-06-24T03:02:00Z</dcterms:modified>
</cp:coreProperties>
</file>